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4A8" w:rsidRPr="005C268F" w:rsidRDefault="00297EC9" w:rsidP="005C268F">
      <w:pPr>
        <w:pStyle w:val="a4"/>
        <w:adjustRightInd w:val="0"/>
        <w:spacing w:line="300" w:lineRule="auto"/>
        <w:rPr>
          <w:sz w:val="21"/>
          <w:szCs w:val="21"/>
        </w:rPr>
      </w:pPr>
      <w:r w:rsidRPr="00297EC9">
        <w:rPr>
          <w:bCs/>
          <w:noProof/>
          <w:sz w:val="21"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5.25pt;margin-top:8.95pt;width:120.75pt;height:62.4pt;z-index:251656704" filled="f" stroked="f">
            <v:textbox style="mso-next-textbox:#_x0000_s1033" inset="0,0,0,0">
              <w:txbxContent>
                <w:tbl>
                  <w:tblPr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Look w:val="0000"/>
                  </w:tblPr>
                  <w:tblGrid>
                    <w:gridCol w:w="1202"/>
                    <w:gridCol w:w="886"/>
                  </w:tblGrid>
                  <w:tr w:rsidR="009E74A8" w:rsidTr="00511A93">
                    <w:trPr>
                      <w:trHeight w:val="458"/>
                      <w:jc w:val="center"/>
                    </w:trPr>
                    <w:tc>
                      <w:tcPr>
                        <w:tcW w:w="1202" w:type="dxa"/>
                        <w:vAlign w:val="center"/>
                      </w:tcPr>
                      <w:p w:rsidR="009E74A8" w:rsidRDefault="00927EC6">
                        <w:pPr>
                          <w:jc w:val="center"/>
                        </w:pPr>
                        <w:r>
                          <w:rPr>
                            <w:rFonts w:hint="eastAsia"/>
                            <w:caps/>
                          </w:rPr>
                          <w:t>本题分数</w:t>
                        </w:r>
                      </w:p>
                    </w:tc>
                    <w:tc>
                      <w:tcPr>
                        <w:tcW w:w="886" w:type="dxa"/>
                        <w:vAlign w:val="center"/>
                      </w:tcPr>
                      <w:p w:rsidR="009E74A8" w:rsidRDefault="00374470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27</w:t>
                        </w:r>
                      </w:p>
                    </w:tc>
                  </w:tr>
                  <w:tr w:rsidR="009E74A8" w:rsidTr="00511A93">
                    <w:trPr>
                      <w:trHeight w:val="459"/>
                      <w:jc w:val="center"/>
                    </w:trPr>
                    <w:tc>
                      <w:tcPr>
                        <w:tcW w:w="1202" w:type="dxa"/>
                        <w:vAlign w:val="center"/>
                      </w:tcPr>
                      <w:p w:rsidR="009E74A8" w:rsidRDefault="00927EC6" w:rsidP="00511A93">
                        <w:pPr>
                          <w:ind w:firstLineChars="50" w:firstLine="105"/>
                          <w:jc w:val="center"/>
                        </w:pPr>
                        <w:r>
                          <w:rPr>
                            <w:rFonts w:hint="eastAsia"/>
                          </w:rPr>
                          <w:t>得</w:t>
                        </w:r>
                        <w:r>
                          <w:rPr>
                            <w:rFonts w:hint="eastAsia"/>
                          </w:rPr>
                          <w:t xml:space="preserve">   </w:t>
                        </w:r>
                        <w:r>
                          <w:rPr>
                            <w:rFonts w:hint="eastAsia"/>
                          </w:rPr>
                          <w:t>分</w:t>
                        </w:r>
                      </w:p>
                    </w:tc>
                    <w:tc>
                      <w:tcPr>
                        <w:tcW w:w="886" w:type="dxa"/>
                        <w:vAlign w:val="center"/>
                      </w:tcPr>
                      <w:p w:rsidR="009E74A8" w:rsidRDefault="009E74A8" w:rsidP="00511A93">
                        <w:pPr>
                          <w:jc w:val="center"/>
                        </w:pPr>
                      </w:p>
                    </w:tc>
                  </w:tr>
                </w:tbl>
                <w:p w:rsidR="009E74A8" w:rsidRDefault="009E74A8">
                  <w:pPr>
                    <w:jc w:val="left"/>
                  </w:pPr>
                </w:p>
              </w:txbxContent>
            </v:textbox>
            <w10:wrap type="square" side="right"/>
          </v:shape>
        </w:pict>
      </w:r>
    </w:p>
    <w:p w:rsidR="009E74A8" w:rsidRPr="005C268F" w:rsidRDefault="00C35B76" w:rsidP="005C268F">
      <w:pPr>
        <w:adjustRightInd w:val="0"/>
        <w:snapToGrid w:val="0"/>
        <w:spacing w:line="300" w:lineRule="auto"/>
        <w:outlineLvl w:val="0"/>
        <w:rPr>
          <w:bCs/>
          <w:szCs w:val="21"/>
        </w:rPr>
      </w:pPr>
      <w:r w:rsidRPr="005C268F">
        <w:rPr>
          <w:rFonts w:hint="eastAsia"/>
          <w:bCs/>
          <w:szCs w:val="21"/>
        </w:rPr>
        <w:t>一、填空题</w:t>
      </w:r>
    </w:p>
    <w:p w:rsidR="009E74A8" w:rsidRPr="005C268F" w:rsidRDefault="00501080" w:rsidP="005C268F">
      <w:pPr>
        <w:adjustRightInd w:val="0"/>
        <w:snapToGrid w:val="0"/>
        <w:spacing w:line="300" w:lineRule="auto"/>
        <w:rPr>
          <w:bCs/>
          <w:szCs w:val="21"/>
        </w:rPr>
      </w:pPr>
      <w:r w:rsidRPr="005C268F">
        <w:rPr>
          <w:rFonts w:hint="eastAsia"/>
          <w:bCs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189480</wp:posOffset>
            </wp:positionH>
            <wp:positionV relativeFrom="paragraph">
              <wp:posOffset>641350</wp:posOffset>
            </wp:positionV>
            <wp:extent cx="1503680" cy="1552575"/>
            <wp:effectExtent l="19050" t="0" r="1270" b="0"/>
            <wp:wrapNone/>
            <wp:docPr id="38" name="图片 38" descr="1QG~%I$DC9KU[KHPG~3(HY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1QG~%I$DC9KU[KHPG~3(HYE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68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5D73" w:rsidRPr="005C268F">
        <w:rPr>
          <w:rFonts w:hint="eastAsia"/>
          <w:bCs/>
          <w:szCs w:val="21"/>
        </w:rPr>
        <w:t>1</w:t>
      </w:r>
      <w:r w:rsidR="00CD5D73" w:rsidRPr="005C268F">
        <w:rPr>
          <w:rFonts w:hint="eastAsia"/>
          <w:bCs/>
          <w:szCs w:val="21"/>
        </w:rPr>
        <w:t>、</w:t>
      </w:r>
      <w:r w:rsidR="00322C15" w:rsidRPr="005C268F">
        <w:rPr>
          <w:rFonts w:hint="eastAsia"/>
          <w:bCs/>
          <w:szCs w:val="21"/>
        </w:rPr>
        <w:t>（</w:t>
      </w:r>
      <w:r w:rsidR="00322C15" w:rsidRPr="005C268F">
        <w:rPr>
          <w:rFonts w:hint="eastAsia"/>
          <w:bCs/>
          <w:szCs w:val="21"/>
        </w:rPr>
        <w:t>5</w:t>
      </w:r>
      <w:r w:rsidR="00322C15" w:rsidRPr="005C268F">
        <w:rPr>
          <w:rFonts w:hint="eastAsia"/>
          <w:bCs/>
          <w:szCs w:val="21"/>
        </w:rPr>
        <w:t>分）</w:t>
      </w:r>
      <w:r w:rsidR="00CD5D73" w:rsidRPr="005C268F">
        <w:rPr>
          <w:rFonts w:hint="eastAsia"/>
          <w:szCs w:val="21"/>
        </w:rPr>
        <w:t>如图所示，重物重量</w:t>
      </w:r>
      <w:r w:rsidR="00CD5D73" w:rsidRPr="005C268F">
        <w:rPr>
          <w:rFonts w:hint="eastAsia"/>
          <w:i/>
          <w:szCs w:val="21"/>
        </w:rPr>
        <w:t>P</w:t>
      </w:r>
      <w:r w:rsidR="00CD5D73" w:rsidRPr="005C268F">
        <w:rPr>
          <w:rFonts w:hint="eastAsia"/>
          <w:szCs w:val="21"/>
        </w:rPr>
        <w:t>=</w:t>
      </w:r>
      <w:r w:rsidR="00CD5D73" w:rsidRPr="005C268F">
        <w:rPr>
          <w:position w:val="-8"/>
          <w:szCs w:val="21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7" o:title=""/>
          </v:shape>
          <o:OLEObject Type="Embed" ProgID="Equation.3" ShapeID="_x0000_i1025" DrawAspect="Content" ObjectID="_1481086971" r:id="rId8"/>
        </w:object>
      </w:r>
      <w:r w:rsidR="00CD5D73" w:rsidRPr="005C268F">
        <w:rPr>
          <w:rFonts w:hint="eastAsia"/>
          <w:szCs w:val="21"/>
        </w:rPr>
        <w:t>kN</w:t>
      </w:r>
      <w:r w:rsidR="00CD5D73" w:rsidRPr="005C268F">
        <w:rPr>
          <w:rFonts w:hint="eastAsia"/>
          <w:szCs w:val="21"/>
        </w:rPr>
        <w:t>，用</w:t>
      </w:r>
      <w:r w:rsidRPr="005C268F">
        <w:rPr>
          <w:rFonts w:hint="eastAsia"/>
          <w:szCs w:val="21"/>
        </w:rPr>
        <w:t>压</w:t>
      </w:r>
      <w:r w:rsidR="00CD5D73" w:rsidRPr="005C268F">
        <w:rPr>
          <w:rFonts w:hint="eastAsia"/>
          <w:szCs w:val="21"/>
        </w:rPr>
        <w:t>力</w:t>
      </w:r>
      <w:r w:rsidR="00CD5D73" w:rsidRPr="005C268F">
        <w:rPr>
          <w:rFonts w:hint="eastAsia"/>
          <w:i/>
          <w:szCs w:val="21"/>
        </w:rPr>
        <w:t>F</w:t>
      </w:r>
      <w:r w:rsidR="00CD5D73" w:rsidRPr="005C268F">
        <w:rPr>
          <w:rFonts w:hint="eastAsia"/>
          <w:szCs w:val="21"/>
        </w:rPr>
        <w:t>=60kN</w:t>
      </w:r>
      <w:r w:rsidR="00CD5D73" w:rsidRPr="005C268F">
        <w:rPr>
          <w:rFonts w:hint="eastAsia"/>
          <w:szCs w:val="21"/>
        </w:rPr>
        <w:t>压在一铅直面上，当墙面与物块间的摩擦角</w:t>
      </w:r>
      <w:r w:rsidR="00CD5D73" w:rsidRPr="005C268F">
        <w:rPr>
          <w:i/>
          <w:szCs w:val="21"/>
        </w:rPr>
        <w:t>φ</w:t>
      </w:r>
      <w:r w:rsidRPr="005C268F">
        <w:rPr>
          <w:rFonts w:hint="eastAsia"/>
          <w:i/>
          <w:szCs w:val="21"/>
          <w:vertAlign w:val="subscript"/>
        </w:rPr>
        <w:t>m</w:t>
      </w:r>
      <w:r w:rsidR="00CD5D73" w:rsidRPr="005C268F">
        <w:rPr>
          <w:rFonts w:hint="eastAsia"/>
          <w:szCs w:val="21"/>
          <w:u w:val="single"/>
        </w:rPr>
        <w:t xml:space="preserve">            </w:t>
      </w:r>
      <w:r w:rsidR="00CD5D73" w:rsidRPr="005C268F">
        <w:rPr>
          <w:rFonts w:hint="eastAsia"/>
          <w:szCs w:val="21"/>
        </w:rPr>
        <w:t>时，重物能够保持平衡。</w:t>
      </w: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824119" w:rsidRPr="005C268F" w:rsidRDefault="00824119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824119" w:rsidRPr="005C268F" w:rsidRDefault="00824119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1C41BC" w:rsidRPr="005C268F" w:rsidRDefault="001C41BC" w:rsidP="00374470">
      <w:pPr>
        <w:adjustRightInd w:val="0"/>
        <w:snapToGrid w:val="0"/>
        <w:spacing w:line="300" w:lineRule="auto"/>
        <w:ind w:rightChars="26" w:right="55"/>
        <w:rPr>
          <w:rFonts w:hAnsi="宋体"/>
          <w:szCs w:val="21"/>
        </w:rPr>
      </w:pPr>
      <w:r w:rsidRPr="005C268F">
        <w:rPr>
          <w:rFonts w:hAnsi="宋体" w:hint="eastAsia"/>
          <w:szCs w:val="21"/>
        </w:rPr>
        <w:t>2</w:t>
      </w:r>
      <w:r w:rsidRPr="005C268F">
        <w:rPr>
          <w:rFonts w:hAnsi="宋体" w:hint="eastAsia"/>
          <w:szCs w:val="21"/>
        </w:rPr>
        <w:t>、</w:t>
      </w:r>
      <w:r w:rsidRPr="005C268F">
        <w:rPr>
          <w:rFonts w:hAnsi="宋体"/>
          <w:szCs w:val="21"/>
        </w:rPr>
        <w:t>（</w:t>
      </w:r>
      <w:r w:rsidRPr="005C268F">
        <w:rPr>
          <w:rFonts w:hAnsi="宋体" w:hint="eastAsia"/>
          <w:szCs w:val="21"/>
        </w:rPr>
        <w:t>5</w:t>
      </w:r>
      <w:r w:rsidRPr="005C268F">
        <w:rPr>
          <w:rFonts w:hAnsi="宋体"/>
          <w:szCs w:val="21"/>
        </w:rPr>
        <w:t>分）</w:t>
      </w:r>
      <w:r w:rsidRPr="005C268F">
        <w:rPr>
          <w:rFonts w:hAnsi="宋体" w:hint="eastAsia"/>
          <w:szCs w:val="21"/>
        </w:rPr>
        <w:t>汽车以速度</w:t>
      </w:r>
      <w:r w:rsidRPr="005C268F">
        <w:rPr>
          <w:rFonts w:hAnsi="宋体"/>
          <w:i/>
          <w:szCs w:val="21"/>
        </w:rPr>
        <w:t>v</w:t>
      </w:r>
      <w:r w:rsidRPr="005C268F">
        <w:rPr>
          <w:rFonts w:hAnsi="宋体"/>
          <w:szCs w:val="21"/>
          <w:vertAlign w:val="subscript"/>
        </w:rPr>
        <w:t>1</w:t>
      </w:r>
      <w:r w:rsidRPr="005C268F">
        <w:rPr>
          <w:rFonts w:hAnsi="宋体" w:hint="eastAsia"/>
          <w:szCs w:val="21"/>
        </w:rPr>
        <w:t>沿直线行驶，雨滴</w:t>
      </w:r>
      <w:r w:rsidRPr="005C268F">
        <w:rPr>
          <w:rFonts w:hAnsi="宋体" w:hint="eastAsia"/>
          <w:i/>
          <w:szCs w:val="21"/>
        </w:rPr>
        <w:t>M</w:t>
      </w:r>
      <w:r w:rsidRPr="005C268F">
        <w:rPr>
          <w:rFonts w:hAnsi="宋体" w:hint="eastAsia"/>
          <w:szCs w:val="21"/>
        </w:rPr>
        <w:t>铅垂落下，其速度为</w:t>
      </w:r>
      <w:r w:rsidRPr="005C268F">
        <w:rPr>
          <w:rFonts w:hAnsi="宋体"/>
          <w:i/>
          <w:szCs w:val="21"/>
        </w:rPr>
        <w:t>v</w:t>
      </w:r>
      <w:r w:rsidRPr="005C268F">
        <w:rPr>
          <w:rFonts w:hAnsi="宋体" w:hint="eastAsia"/>
          <w:szCs w:val="21"/>
          <w:vertAlign w:val="subscript"/>
        </w:rPr>
        <w:t>2</w:t>
      </w:r>
      <w:r w:rsidRPr="005C268F">
        <w:rPr>
          <w:rFonts w:hAnsi="宋体" w:hint="eastAsia"/>
          <w:szCs w:val="21"/>
        </w:rPr>
        <w:t>，则对车内驾驶员而言</w:t>
      </w:r>
      <w:r w:rsidR="00C97A7A">
        <w:rPr>
          <w:rFonts w:hAnsi="宋体" w:hint="eastAsia"/>
          <w:szCs w:val="21"/>
        </w:rPr>
        <w:t>，</w:t>
      </w:r>
      <w:r w:rsidRPr="005C268F">
        <w:rPr>
          <w:rFonts w:hAnsi="宋体" w:hint="eastAsia"/>
          <w:szCs w:val="21"/>
        </w:rPr>
        <w:t>雨滴速度的大小为</w:t>
      </w:r>
      <w:r w:rsidRPr="005C268F">
        <w:rPr>
          <w:rFonts w:hAnsi="宋体" w:hint="eastAsia"/>
          <w:szCs w:val="21"/>
          <w:u w:val="single"/>
        </w:rPr>
        <w:t xml:space="preserve">           </w:t>
      </w:r>
      <w:r w:rsidRPr="005C268F">
        <w:rPr>
          <w:rFonts w:hAnsi="宋体" w:hint="eastAsia"/>
          <w:szCs w:val="21"/>
        </w:rPr>
        <w:t>，</w:t>
      </w:r>
      <w:r w:rsidRPr="00D007AC">
        <w:rPr>
          <w:rFonts w:hAnsi="宋体" w:hint="eastAsia"/>
          <w:szCs w:val="21"/>
        </w:rPr>
        <w:t>落下方向与前方水平线的夹角为</w:t>
      </w:r>
      <w:r w:rsidRPr="005C268F">
        <w:rPr>
          <w:rFonts w:hAnsi="宋体" w:hint="eastAsia"/>
          <w:szCs w:val="21"/>
          <w:u w:val="single"/>
        </w:rPr>
        <w:t xml:space="preserve">            </w:t>
      </w:r>
      <w:r w:rsidRPr="005C268F">
        <w:rPr>
          <w:rFonts w:hAnsi="宋体" w:hint="eastAsia"/>
          <w:szCs w:val="21"/>
        </w:rPr>
        <w:t>。</w:t>
      </w:r>
    </w:p>
    <w:p w:rsidR="001C41BC" w:rsidRPr="005C268F" w:rsidRDefault="001C41BC" w:rsidP="005C268F">
      <w:pPr>
        <w:adjustRightInd w:val="0"/>
        <w:snapToGrid w:val="0"/>
        <w:spacing w:line="300" w:lineRule="auto"/>
        <w:ind w:left="215" w:rightChars="1611" w:right="3383"/>
        <w:rPr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C97A7A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285C2E" w:rsidRPr="005C268F" w:rsidRDefault="00285C2E" w:rsidP="005C268F">
      <w:pPr>
        <w:adjustRightInd w:val="0"/>
        <w:snapToGrid w:val="0"/>
        <w:spacing w:line="300" w:lineRule="auto"/>
        <w:rPr>
          <w:szCs w:val="21"/>
        </w:rPr>
      </w:pPr>
      <w:r w:rsidRPr="005C268F">
        <w:rPr>
          <w:rFonts w:hint="eastAsia"/>
          <w:szCs w:val="21"/>
        </w:rPr>
        <w:t>3</w:t>
      </w:r>
      <w:r w:rsidRPr="005C268F">
        <w:rPr>
          <w:rFonts w:hint="eastAsia"/>
          <w:szCs w:val="21"/>
        </w:rPr>
        <w:t>、（</w:t>
      </w:r>
      <w:r w:rsidRPr="005C268F">
        <w:rPr>
          <w:rFonts w:hint="eastAsia"/>
          <w:szCs w:val="21"/>
        </w:rPr>
        <w:t>5</w:t>
      </w:r>
      <w:r w:rsidRPr="005C268F">
        <w:rPr>
          <w:rFonts w:hint="eastAsia"/>
          <w:szCs w:val="21"/>
        </w:rPr>
        <w:t>分）在图示偏置曲柄机构中，已知曲柄</w:t>
      </w:r>
      <w:r w:rsidRPr="00792097">
        <w:rPr>
          <w:i/>
          <w:szCs w:val="21"/>
        </w:rPr>
        <w:t>OA</w:t>
      </w:r>
      <w:r w:rsidRPr="005C268F">
        <w:rPr>
          <w:rFonts w:hint="eastAsia"/>
          <w:szCs w:val="21"/>
        </w:rPr>
        <w:t>以匀角速度</w:t>
      </w:r>
      <w:r w:rsidRPr="005C268F">
        <w:rPr>
          <w:position w:val="-6"/>
          <w:szCs w:val="21"/>
        </w:rPr>
        <w:object w:dxaOrig="240" w:dyaOrig="220">
          <v:shape id="_x0000_i1026" type="#_x0000_t75" style="width:12pt;height:11.25pt" o:ole="">
            <v:imagedata r:id="rId9" o:title=""/>
          </v:shape>
          <o:OLEObject Type="Embed" ProgID="Equation.DSMT4" ShapeID="_x0000_i1026" DrawAspect="Content" ObjectID="_1481086972" r:id="rId10"/>
        </w:object>
      </w:r>
      <w:r w:rsidRPr="005C268F">
        <w:rPr>
          <w:rFonts w:hint="eastAsia"/>
          <w:szCs w:val="21"/>
        </w:rPr>
        <w:t>=</w:t>
      </w:r>
      <w:r w:rsidRPr="005C268F">
        <w:rPr>
          <w:szCs w:val="21"/>
        </w:rPr>
        <w:t>1.5rad/s</w:t>
      </w:r>
      <w:r w:rsidRPr="005C268F">
        <w:rPr>
          <w:rFonts w:hint="eastAsia"/>
          <w:szCs w:val="21"/>
        </w:rPr>
        <w:t>转动，滑块</w:t>
      </w:r>
      <w:r w:rsidRPr="00792097">
        <w:rPr>
          <w:rFonts w:hint="eastAsia"/>
          <w:i/>
          <w:szCs w:val="21"/>
        </w:rPr>
        <w:t>B</w:t>
      </w:r>
      <w:r w:rsidRPr="005C268F">
        <w:rPr>
          <w:rFonts w:hint="eastAsia"/>
          <w:szCs w:val="21"/>
        </w:rPr>
        <w:t>在竖直固定轨道内运动，</w:t>
      </w:r>
      <w:r w:rsidRPr="00792097">
        <w:rPr>
          <w:i/>
          <w:szCs w:val="21"/>
        </w:rPr>
        <w:t>OA</w:t>
      </w:r>
      <w:r w:rsidRPr="005C268F">
        <w:rPr>
          <w:szCs w:val="21"/>
        </w:rPr>
        <w:t>=40cm</w:t>
      </w:r>
      <w:r w:rsidRPr="005C268F">
        <w:rPr>
          <w:rFonts w:hint="eastAsia"/>
          <w:szCs w:val="21"/>
        </w:rPr>
        <w:t>，</w:t>
      </w:r>
      <w:r w:rsidRPr="00792097">
        <w:rPr>
          <w:i/>
          <w:szCs w:val="21"/>
        </w:rPr>
        <w:t>AB</w:t>
      </w:r>
      <w:r w:rsidRPr="005C268F">
        <w:rPr>
          <w:szCs w:val="21"/>
        </w:rPr>
        <w:t>=50cm</w:t>
      </w:r>
      <w:r w:rsidRPr="005C268F">
        <w:rPr>
          <w:rFonts w:hint="eastAsia"/>
          <w:szCs w:val="21"/>
        </w:rPr>
        <w:t>，</w:t>
      </w:r>
      <w:r w:rsidRPr="005C268F">
        <w:rPr>
          <w:i/>
          <w:szCs w:val="21"/>
        </w:rPr>
        <w:t>h</w:t>
      </w:r>
      <w:r w:rsidRPr="005C268F">
        <w:rPr>
          <w:szCs w:val="21"/>
        </w:rPr>
        <w:t>=30cm</w:t>
      </w:r>
      <w:r w:rsidRPr="005C268F">
        <w:rPr>
          <w:rFonts w:hint="eastAsia"/>
          <w:szCs w:val="21"/>
        </w:rPr>
        <w:t>。则</w:t>
      </w:r>
      <w:r w:rsidRPr="00792097">
        <w:rPr>
          <w:i/>
          <w:szCs w:val="21"/>
        </w:rPr>
        <w:t>OA</w:t>
      </w:r>
      <w:r w:rsidRPr="005C268F">
        <w:rPr>
          <w:rFonts w:hint="eastAsia"/>
          <w:szCs w:val="21"/>
        </w:rPr>
        <w:t>在图示水平位置时，滑块</w:t>
      </w:r>
      <w:r w:rsidRPr="00792097">
        <w:rPr>
          <w:i/>
          <w:szCs w:val="21"/>
        </w:rPr>
        <w:t>B</w:t>
      </w:r>
      <w:r w:rsidRPr="005C268F">
        <w:rPr>
          <w:rFonts w:hint="eastAsia"/>
          <w:szCs w:val="21"/>
        </w:rPr>
        <w:t>的加速度大小为</w:t>
      </w:r>
      <w:r w:rsidRPr="005C268F">
        <w:rPr>
          <w:rFonts w:hint="eastAsia"/>
          <w:szCs w:val="21"/>
          <w:u w:val="single"/>
        </w:rPr>
        <w:t xml:space="preserve">           </w:t>
      </w:r>
      <w:r w:rsidRPr="005C268F">
        <w:rPr>
          <w:rFonts w:hint="eastAsia"/>
          <w:szCs w:val="21"/>
        </w:rPr>
        <w:t>。</w:t>
      </w:r>
    </w:p>
    <w:p w:rsidR="00285C2E" w:rsidRPr="005C268F" w:rsidRDefault="00297EC9" w:rsidP="005C268F">
      <w:pPr>
        <w:adjustRightInd w:val="0"/>
        <w:snapToGrid w:val="0"/>
        <w:spacing w:line="300" w:lineRule="auto"/>
        <w:rPr>
          <w:szCs w:val="21"/>
        </w:rPr>
      </w:pPr>
      <w:r>
        <w:rPr>
          <w:noProof/>
          <w:szCs w:val="21"/>
        </w:rPr>
        <w:pict>
          <v:group id="_x0000_s1333" style="position:absolute;left:0;text-align:left;margin-left:223.7pt;margin-top:11.4pt;width:198pt;height:105.95pt;z-index:251671552" coordorigin="6426,2534" coordsize="3960,2119">
            <o:lock v:ext="edit" aspectratio="t"/>
            <v:shape id="_x0000_s1334" type="#_x0000_t202" style="position:absolute;left:6935;top:2538;width:625;height:502" stroked="f">
              <o:lock v:ext="edit" aspectratio="t"/>
              <v:textbox>
                <w:txbxContent>
                  <w:p w:rsidR="00285C2E" w:rsidRPr="00C21BCF" w:rsidRDefault="00285C2E" w:rsidP="00285C2E">
                    <w:r w:rsidRPr="00C21BCF">
                      <w:rPr>
                        <w:rFonts w:hint="eastAsia"/>
                      </w:rPr>
                      <w:t>O</w:t>
                    </w:r>
                  </w:p>
                </w:txbxContent>
              </v:textbox>
            </v:shape>
            <v:group id="_x0000_s1335" style="position:absolute;left:6426;top:2534;width:3960;height:2119" coordorigin="1500,7464" coordsize="3960,2119">
              <o:lock v:ext="edit" aspectratio="t"/>
              <v:shape id="_x0000_s1336" type="#_x0000_t202" style="position:absolute;left:3225;top:7464;width:630;height:468" filled="f" stroked="f">
                <o:lock v:ext="edit" aspectratio="t"/>
                <v:textbox style="mso-next-textbox:#_x0000_s1336">
                  <w:txbxContent>
                    <w:p w:rsidR="00285C2E" w:rsidRPr="00C97A7A" w:rsidRDefault="00285C2E" w:rsidP="00285C2E">
                      <w:pPr>
                        <w:rPr>
                          <w:i/>
                        </w:rPr>
                      </w:pPr>
                      <w:r w:rsidRPr="00C97A7A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group id="_x0000_s1337" style="position:absolute;left:1500;top:7568;width:3960;height:2015" coordorigin="1515,7603" coordsize="3960,2015">
                <o:lock v:ext="edit" aspectratio="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338" type="#_x0000_t32" style="position:absolute;left:1770;top:7875;width:210;height:0;flip:x" o:connectortype="straight">
                  <o:lock v:ext="edit" aspectratio="t"/>
                </v:shape>
                <v:shape id="_x0000_s1339" type="#_x0000_t202" style="position:absolute;left:4785;top:9150;width:630;height:468" filled="f" stroked="f">
                  <o:lock v:ext="edit" aspectratio="t"/>
                  <v:textbox style="mso-next-textbox:#_x0000_s1339">
                    <w:txbxContent>
                      <w:p w:rsidR="00285C2E" w:rsidRPr="00C97A7A" w:rsidRDefault="00285C2E" w:rsidP="00285C2E">
                        <w:pPr>
                          <w:rPr>
                            <w:i/>
                          </w:rPr>
                        </w:pPr>
                        <w:r w:rsidRPr="00C97A7A"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340" type="#_x0000_t202" style="position:absolute;left:1528;top:8248;width:630;height:468" filled="f" stroked="f">
                  <o:lock v:ext="edit" aspectratio="t"/>
                  <v:textbox style="mso-next-textbox:#_x0000_s1340">
                    <w:txbxContent>
                      <w:p w:rsidR="00285C2E" w:rsidRPr="00B46445" w:rsidRDefault="00285C2E" w:rsidP="00285C2E">
                        <w:pPr>
                          <w:rPr>
                            <w:i/>
                          </w:rPr>
                        </w:pPr>
                        <w:r w:rsidRPr="00B46445">
                          <w:rPr>
                            <w:rFonts w:hint="eastAsia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_x0000_s1341" type="#_x0000_t202" style="position:absolute;left:2655;top:8002;width:529;height:385;mso-wrap-style:none" filled="f" stroked="f">
                  <o:lock v:ext="edit" aspectratio="t"/>
                  <v:textbox style="mso-next-textbox:#_x0000_s1341;mso-fit-shape-to-text:t">
                    <w:txbxContent>
                      <w:p w:rsidR="00285C2E" w:rsidRPr="00697CED" w:rsidRDefault="00285C2E" w:rsidP="00285C2E">
                        <w:pPr>
                          <w:rPr>
                            <w:b/>
                          </w:rPr>
                        </w:pPr>
                        <w:r w:rsidRPr="00697CED">
                          <w:rPr>
                            <w:b/>
                            <w:position w:val="-6"/>
                            <w:szCs w:val="21"/>
                          </w:rPr>
                          <w:object w:dxaOrig="240" w:dyaOrig="220">
                            <v:shape id="_x0000_i1036" type="#_x0000_t75" style="width:12pt;height:11.25pt" o:ole="">
                              <v:imagedata r:id="rId11" o:title=""/>
                            </v:shape>
                            <o:OLEObject Type="Embed" ProgID="Equation.DSMT4" ShapeID="_x0000_i1036" DrawAspect="Content" ObjectID="_1481086982" r:id="rId12"/>
                          </w:object>
                        </w:r>
                      </w:p>
                    </w:txbxContent>
                  </v:textbox>
                </v:shape>
                <v:shape id="_x0000_s1342" type="#_x0000_t32" style="position:absolute;left:2303;top:7880;width:1113;height:1" o:connectortype="straight" strokeweight="1.5pt">
                  <o:lock v:ext="edit" aspectratio="t"/>
                </v:shape>
                <v:group id="_x0000_s1343" style="position:absolute;left:4438;top:8601;width:1134;height:760;rotation:90" coordorigin="7595,7017" coordsize="1134,760">
                  <o:lock v:ext="edit" aspectratio="t"/>
                  <v:rect id="_x0000_s1344" style="position:absolute;left:7595;top:7609;width:1134;height:168" fillcolor="black" stroked="f">
                    <v:fill r:id="rId13" o:title="浅色下对角线" type="pattern"/>
                    <v:stroke r:id="rId13" o:title="" filltype="pattern"/>
                    <o:lock v:ext="edit" aspectratio="t"/>
                  </v:rect>
                  <v:line id="_x0000_s1345" style="position:absolute" from="7595,7594" to="8729,7595">
                    <o:lock v:ext="edit" aspectratio="t"/>
                  </v:line>
                  <v:rect id="_x0000_s1346" style="position:absolute;left:7895;top:7260;width:525;height:255" strokeweight="1pt">
                    <o:lock v:ext="edit" aspectratio="t"/>
                  </v:rect>
                  <v:line id="_x0000_s1347" style="position:absolute" from="7595,7185" to="8729,7186">
                    <o:lock v:ext="edit" aspectratio="t"/>
                  </v:line>
                  <v:rect id="_x0000_s1348" style="position:absolute;left:7595;top:7017;width:1134;height:168" fillcolor="black" stroked="f">
                    <v:fill r:id="rId13" o:title="浅色下对角线" type="pattern"/>
                    <v:stroke r:id="rId13" o:title="" filltype="pattern"/>
                    <o:lock v:ext="edit" aspectratio="t"/>
                  </v:rect>
                </v:group>
                <v:oval id="_x0000_s1349" style="position:absolute;left:3380;top:7845;width:85;height:85" strokeweight="1.5pt">
                  <o:lock v:ext="edit" aspectratio="t"/>
                </v:oval>
                <v:group id="_x0000_s1350" style="position:absolute;left:2023;top:7840;width:609;height:466" coordorigin="2265,8213" coordsize="609,466">
                  <o:lock v:ext="edit" aspectratio="t"/>
                  <v:line id="_x0000_s1351" style="position:absolute" from="2265,8507" to="2874,8507">
                    <o:lock v:ext="edit" aspectratio="t"/>
                  </v:line>
                  <v:rect id="_x0000_s1352" style="position:absolute;left:2265;top:8522;width:609;height:157" fillcolor="black" stroked="f">
                    <v:fill r:id="rId13" o:title="浅色下对角线" type="pattern"/>
                    <v:stroke r:id="rId13" o:title="" filltype="pattern"/>
                    <o:lock v:ext="edit" aspectratio="t"/>
                  </v:rect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353" type="#_x0000_t5" style="position:absolute;left:2443;top:8228;width:257;height:279">
                    <o:lock v:ext="edit" aspectratio="t"/>
                  </v:shape>
                  <v:oval id="_x0000_s1354" style="position:absolute;left:2520;top:8213;width:85;height:85" strokeweight="1.5pt">
                    <o:lock v:ext="edit" aspectratio="t"/>
                  </v:oval>
                </v:group>
                <v:shape id="_x0000_s1355" type="#_x0000_t32" style="position:absolute;left:3450;top:7900;width:1560;height:1099" o:connectortype="straight" strokeweight="1.5pt">
                  <o:lock v:ext="edit" aspectratio="t"/>
                </v:shape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356" type="#_x0000_t19" style="position:absolute;left:2363;top:7603;width:519;height:579;rotation:-180;flip:y" coordsize="21600,31440" adj="9086819,-8345964,21600,17171" path="wr,-4429,43200,38771,5384,31440,8496,nfewr,-4429,43200,38771,5384,31440,8496,l21600,17171nsxe" strokeweight="1.5pt">
                  <v:stroke startarrow="classic" startarrowlength="long" endarrowlength="long"/>
                  <v:path o:connectlocs="5384,31440;8496,0;21600,17171"/>
                  <o:lock v:ext="edit" aspectratio="t"/>
                </v:shape>
                <v:oval id="_x0000_s1357" style="position:absolute;left:4964;top:8944;width:85;height:85" strokeweight="1.5pt">
                  <o:lock v:ext="edit" aspectratio="t"/>
                </v:oval>
                <v:shape id="_x0000_s1358" type="#_x0000_t32" style="position:absolute;left:1875;top:7875;width:0;height:1124" o:connectortype="straight">
                  <v:stroke startarrow="classic" endarrow="classic"/>
                  <o:lock v:ext="edit" aspectratio="t"/>
                </v:shape>
                <v:shape id="_x0000_s1359" type="#_x0000_t32" style="position:absolute;left:1515;top:8999;width:3960;height:0;flip:x" o:connectortype="straight">
                  <v:stroke dashstyle="dash"/>
                  <o:lock v:ext="edit" aspectratio="t"/>
                </v:shape>
              </v:group>
            </v:group>
          </v:group>
        </w:pict>
      </w:r>
    </w:p>
    <w:p w:rsidR="00285C2E" w:rsidRPr="005C268F" w:rsidRDefault="00285C2E" w:rsidP="005C268F">
      <w:pPr>
        <w:adjustRightInd w:val="0"/>
        <w:snapToGrid w:val="0"/>
        <w:spacing w:line="300" w:lineRule="auto"/>
        <w:rPr>
          <w:szCs w:val="21"/>
        </w:rPr>
      </w:pPr>
    </w:p>
    <w:p w:rsidR="00285C2E" w:rsidRPr="005C268F" w:rsidRDefault="00285C2E" w:rsidP="005C268F">
      <w:pPr>
        <w:adjustRightInd w:val="0"/>
        <w:snapToGrid w:val="0"/>
        <w:spacing w:line="300" w:lineRule="auto"/>
        <w:rPr>
          <w:szCs w:val="21"/>
        </w:rPr>
      </w:pPr>
    </w:p>
    <w:p w:rsidR="00285C2E" w:rsidRPr="005C268F" w:rsidRDefault="00285C2E" w:rsidP="005C268F">
      <w:pPr>
        <w:adjustRightInd w:val="0"/>
        <w:snapToGrid w:val="0"/>
        <w:spacing w:line="300" w:lineRule="auto"/>
        <w:rPr>
          <w:szCs w:val="21"/>
        </w:rPr>
      </w:pPr>
    </w:p>
    <w:p w:rsidR="00285C2E" w:rsidRPr="005C268F" w:rsidRDefault="00285C2E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96525" w:rsidRPr="005C268F" w:rsidRDefault="0039652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E1CCD" w:rsidRDefault="004E1CCD" w:rsidP="005C268F">
      <w:pPr>
        <w:adjustRightInd w:val="0"/>
        <w:snapToGrid w:val="0"/>
        <w:spacing w:line="300" w:lineRule="auto"/>
        <w:rPr>
          <w:noProof/>
          <w:szCs w:val="21"/>
        </w:rPr>
      </w:pPr>
    </w:p>
    <w:p w:rsidR="00374470" w:rsidRDefault="00374470" w:rsidP="005C268F">
      <w:pPr>
        <w:adjustRightInd w:val="0"/>
        <w:snapToGrid w:val="0"/>
        <w:spacing w:line="300" w:lineRule="auto"/>
        <w:rPr>
          <w:noProof/>
          <w:szCs w:val="21"/>
        </w:rPr>
      </w:pPr>
    </w:p>
    <w:p w:rsidR="00374470" w:rsidRPr="00716080" w:rsidRDefault="00374470" w:rsidP="005C268F">
      <w:pPr>
        <w:adjustRightInd w:val="0"/>
        <w:snapToGrid w:val="0"/>
        <w:spacing w:line="300" w:lineRule="auto"/>
        <w:rPr>
          <w:noProof/>
          <w:szCs w:val="21"/>
        </w:rPr>
      </w:pPr>
    </w:p>
    <w:p w:rsidR="00396525" w:rsidRPr="005C268F" w:rsidRDefault="00297EC9" w:rsidP="005C268F">
      <w:pPr>
        <w:adjustRightInd w:val="0"/>
        <w:snapToGrid w:val="0"/>
        <w:spacing w:line="300" w:lineRule="auto"/>
        <w:rPr>
          <w:noProof/>
          <w:szCs w:val="21"/>
        </w:rPr>
      </w:pPr>
      <w:r w:rsidRPr="00297EC9">
        <w:rPr>
          <w:bCs/>
          <w:noProof/>
          <w:szCs w:val="21"/>
        </w:rPr>
        <w:pict>
          <v:group id="_x0000_s1100" editas="canvas" style="position:absolute;left:0;text-align:left;margin-left:290.9pt;margin-top:15.85pt;width:135pt;height:134.65pt;z-index:251658240" coordorigin="2562,9537" coordsize="2700,2693">
            <o:lock v:ext="edit" aspectratio="t"/>
            <v:shape id="_x0000_s1101" type="#_x0000_t75" style="position:absolute;left:2562;top:9537;width:2700;height:2693" o:preferrelative="f">
              <v:fill o:detectmouseclick="t"/>
              <v:path o:extrusionok="t" o:connecttype="none"/>
              <o:lock v:ext="edit" text="t"/>
            </v:shape>
            <v:shape id="_x0000_s1102" type="#_x0000_t202" style="position:absolute;left:4451;top:10940;width:471;height:449" filled="f" stroked="f">
              <v:textbox style="mso-next-textbox:#_x0000_s1102">
                <w:txbxContent>
                  <w:p w:rsidR="00396525" w:rsidRPr="00961587" w:rsidRDefault="00396525" w:rsidP="00396525">
                    <w:pPr>
                      <w:rPr>
                        <w:i/>
                        <w:szCs w:val="21"/>
                      </w:rPr>
                    </w:pPr>
                    <w:r w:rsidRPr="00961587">
                      <w:rPr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103" type="#_x0000_t202" style="position:absolute;left:3418;top:10610;width:584;height:485" filled="f" stroked="f">
              <v:textbox style="mso-next-textbox:#_x0000_s1103">
                <w:txbxContent>
                  <w:p w:rsidR="00396525" w:rsidRPr="00961587" w:rsidRDefault="00396525" w:rsidP="00396525">
                    <w:pPr>
                      <w:rPr>
                        <w:i/>
                        <w:szCs w:val="21"/>
                      </w:rPr>
                    </w:pPr>
                    <w:r w:rsidRPr="00961587">
                      <w:rPr>
                        <w:i/>
                        <w:szCs w:val="21"/>
                      </w:rPr>
                      <w:sym w:font="Symbol" w:char="F077"/>
                    </w:r>
                  </w:p>
                </w:txbxContent>
              </v:textbox>
            </v:shape>
            <v:shape id="_x0000_s1104" type="#_x0000_t202" style="position:absolute;left:4454;top:10277;width:449;height:470" filled="f" stroked="f">
              <v:textbox style="mso-next-textbox:#_x0000_s1104">
                <w:txbxContent>
                  <w:p w:rsidR="00396525" w:rsidRPr="00961587" w:rsidRDefault="00396525" w:rsidP="00792097">
                    <w:pPr>
                      <w:spacing w:beforeLines="20"/>
                      <w:rPr>
                        <w:i/>
                        <w:szCs w:val="21"/>
                      </w:rPr>
                    </w:pPr>
                    <w:r w:rsidRPr="00961587">
                      <w:rPr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line id="_x0000_s1105" style="position:absolute;rotation:-90" from="3847,10507" to="3847,11769"/>
            <v:line id="_x0000_s1106" style="position:absolute" from="3210,11224" to="4474,11225"/>
            <v:shape id="_x0000_s1107" type="#_x0000_t202" style="position:absolute;left:2922;top:11124;width:449;height:470" filled="f" stroked="f">
              <v:textbox style="mso-next-textbox:#_x0000_s1107">
                <w:txbxContent>
                  <w:p w:rsidR="00396525" w:rsidRPr="00961587" w:rsidRDefault="00396525" w:rsidP="00396525">
                    <w:pPr>
                      <w:rPr>
                        <w:i/>
                        <w:szCs w:val="21"/>
                      </w:rPr>
                    </w:pPr>
                    <w:r w:rsidRPr="00961587">
                      <w:rPr>
                        <w:i/>
                        <w:szCs w:val="21"/>
                      </w:rPr>
                      <w:t>O</w:t>
                    </w:r>
                  </w:p>
                </w:txbxContent>
              </v:textbox>
            </v:shape>
            <v:line id="_x0000_s1108" style="position:absolute" from="4341,11001" to="4341,11131"/>
            <v:line id="_x0000_s1109" style="position:absolute;rotation:-90" from="4406,10940" to="4406,11070"/>
            <v:shape id="_x0000_s1110" type="#_x0000_t19" style="position:absolute;left:3183;top:11020;width:599;height:318;rotation:-6339665fd;flip:x y" coordsize="43163,23572" adj="-11575773,343223,21563" path="wr-37,,43163,43200,,20331,43073,23572nfewr-37,,43163,43200,,20331,43073,23572l21563,21600nsxe" strokeweight="1.5pt">
              <v:stroke startarrow="classic" startarrowlength="long" endarrowwidth="narrow"/>
              <v:path o:connectlocs="0,20331;43073,23572;21563,21600"/>
            </v:shape>
            <v:group id="_x0000_s1111" style="position:absolute;left:2922;top:10967;width:314;height:415" coordorigin="7301,12787" coordsize="314,415">
              <v:line id="_x0000_s1112" style="position:absolute;rotation:450;flip:x" from="7443,12875" to="7518,13021"/>
              <v:line id="_x0000_s1113" style="position:absolute;rotation:450;flip:x" from="7199,12995" to="7614,12995"/>
              <v:line id="_x0000_s1114" style="position:absolute;rotation:-90" from="7443,12979" to="7518,13125"/>
              <v:rect id="_x0000_s1115" style="position:absolute;left:7145;top:12943;width:415;height:103;rotation:90;flip:y" fillcolor="black" stroked="f">
                <v:fill r:id="rId14" o:title="深色上对角线" type="pattern"/>
              </v:rect>
              <v:oval id="_x0000_s1116" style="position:absolute;left:7530;top:12958;width:85;height:85;rotation:450;flip:x"/>
            </v:group>
            <v:group id="_x0000_s1117" style="position:absolute;left:4478;top:10549;width:99;height:1264" coordorigin="4478,10509" coordsize="99,1264">
              <v:line id="_x0000_s1118" style="position:absolute" from="4483,10511" to="4484,11773"/>
              <v:line id="_x0000_s1119" style="position:absolute" from="4569,10509" to="4570,11773"/>
              <v:line id="_x0000_s1120" style="position:absolute" from="4478,10519" to="4574,10520"/>
              <v:line id="_x0000_s1121" style="position:absolute" from="4481,11769" to="4577,11770"/>
            </v:group>
            <v:shape id="_x0000_s1122" type="#_x0000_t202" style="position:absolute;left:4442;top:11517;width:449;height:470" filled="f" stroked="f">
              <v:textbox style="mso-next-textbox:#_x0000_s1122">
                <w:txbxContent>
                  <w:p w:rsidR="00396525" w:rsidRPr="00961587" w:rsidRDefault="00396525" w:rsidP="00792097">
                    <w:pPr>
                      <w:spacing w:beforeLines="20"/>
                      <w:rPr>
                        <w:i/>
                        <w:szCs w:val="21"/>
                      </w:rPr>
                    </w:pPr>
                    <w:r w:rsidRPr="00961587">
                      <w:rPr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</v:group>
        </w:pict>
      </w:r>
      <w:r w:rsidR="008F7967" w:rsidRPr="005C268F">
        <w:rPr>
          <w:rFonts w:hint="eastAsia"/>
          <w:noProof/>
          <w:szCs w:val="21"/>
        </w:rPr>
        <w:t>4</w:t>
      </w:r>
      <w:r w:rsidR="008F7967" w:rsidRPr="005C268F">
        <w:rPr>
          <w:rFonts w:hint="eastAsia"/>
          <w:noProof/>
          <w:szCs w:val="21"/>
        </w:rPr>
        <w:t>、</w:t>
      </w:r>
      <w:r w:rsidR="00453D69" w:rsidRPr="005C268F">
        <w:rPr>
          <w:rFonts w:hint="eastAsia"/>
          <w:noProof/>
          <w:szCs w:val="21"/>
        </w:rPr>
        <w:t>（</w:t>
      </w:r>
      <w:r w:rsidR="00453D69" w:rsidRPr="005C268F">
        <w:rPr>
          <w:rFonts w:hint="eastAsia"/>
          <w:noProof/>
          <w:szCs w:val="21"/>
        </w:rPr>
        <w:t>6</w:t>
      </w:r>
      <w:r w:rsidR="00453D69" w:rsidRPr="005C268F">
        <w:rPr>
          <w:rFonts w:hint="eastAsia"/>
          <w:noProof/>
          <w:szCs w:val="21"/>
        </w:rPr>
        <w:t>分）</w:t>
      </w:r>
      <w:r w:rsidR="00396525" w:rsidRPr="005C268F">
        <w:rPr>
          <w:noProof/>
          <w:szCs w:val="21"/>
        </w:rPr>
        <w:t>如图所示，均质直角刚架</w:t>
      </w:r>
      <w:r w:rsidR="00396525" w:rsidRPr="005C268F">
        <w:rPr>
          <w:i/>
          <w:noProof/>
          <w:szCs w:val="21"/>
        </w:rPr>
        <w:t>OABC</w:t>
      </w:r>
      <w:r w:rsidR="00396525" w:rsidRPr="005C268F">
        <w:rPr>
          <w:noProof/>
          <w:szCs w:val="21"/>
        </w:rPr>
        <w:t>质量为</w:t>
      </w:r>
      <w:r w:rsidR="00396525" w:rsidRPr="005C268F">
        <w:rPr>
          <w:noProof/>
          <w:szCs w:val="21"/>
        </w:rPr>
        <w:t>2</w:t>
      </w:r>
      <w:r w:rsidR="00396525" w:rsidRPr="005C268F">
        <w:rPr>
          <w:i/>
          <w:noProof/>
          <w:szCs w:val="21"/>
        </w:rPr>
        <w:t>m</w:t>
      </w:r>
      <w:r w:rsidR="00396525" w:rsidRPr="005C268F">
        <w:rPr>
          <w:noProof/>
          <w:szCs w:val="21"/>
        </w:rPr>
        <w:t>，</w:t>
      </w:r>
      <w:r w:rsidR="00396525" w:rsidRPr="005C268F">
        <w:rPr>
          <w:i/>
          <w:noProof/>
          <w:szCs w:val="21"/>
        </w:rPr>
        <w:t>OA</w:t>
      </w:r>
      <w:r w:rsidR="00396525" w:rsidRPr="005C268F">
        <w:rPr>
          <w:noProof/>
          <w:szCs w:val="21"/>
        </w:rPr>
        <w:t>和</w:t>
      </w:r>
      <w:r w:rsidR="00396525" w:rsidRPr="005C268F">
        <w:rPr>
          <w:i/>
          <w:noProof/>
          <w:szCs w:val="21"/>
        </w:rPr>
        <w:t>BC</w:t>
      </w:r>
      <w:r w:rsidR="00396525" w:rsidRPr="005C268F">
        <w:rPr>
          <w:noProof/>
          <w:szCs w:val="21"/>
        </w:rPr>
        <w:t>长度均为</w:t>
      </w:r>
      <w:r w:rsidR="00396525" w:rsidRPr="005C268F">
        <w:rPr>
          <w:noProof/>
          <w:position w:val="-6"/>
          <w:szCs w:val="21"/>
        </w:rPr>
        <w:object w:dxaOrig="139" w:dyaOrig="279">
          <v:shape id="_x0000_i1027" type="#_x0000_t75" style="width:6.75pt;height:14.25pt" o:ole="">
            <v:imagedata r:id="rId15" o:title=""/>
          </v:shape>
          <o:OLEObject Type="Embed" ProgID="Equation.3" ShapeID="_x0000_i1027" DrawAspect="Content" ObjectID="_1481086973" r:id="rId16"/>
        </w:object>
      </w:r>
      <w:r w:rsidR="00396525" w:rsidRPr="005C268F">
        <w:rPr>
          <w:noProof/>
          <w:szCs w:val="21"/>
        </w:rPr>
        <w:t>。图示瞬时转动角速度为</w:t>
      </w:r>
      <w:r w:rsidR="00396525" w:rsidRPr="005C268F">
        <w:rPr>
          <w:noProof/>
          <w:position w:val="-6"/>
          <w:szCs w:val="21"/>
        </w:rPr>
        <w:object w:dxaOrig="240" w:dyaOrig="220">
          <v:shape id="_x0000_i1028" type="#_x0000_t75" style="width:12pt;height:11.25pt" o:ole="">
            <v:imagedata r:id="rId17" o:title=""/>
          </v:shape>
          <o:OLEObject Type="Embed" ProgID="Equation.3" ShapeID="_x0000_i1028" DrawAspect="Content" ObjectID="_1481086974" r:id="rId18"/>
        </w:object>
      </w:r>
      <w:r w:rsidR="00396525" w:rsidRPr="005C268F">
        <w:rPr>
          <w:noProof/>
          <w:szCs w:val="21"/>
        </w:rPr>
        <w:t>，则此时刚架的动量</w:t>
      </w:r>
      <w:r w:rsidR="005036CE" w:rsidRPr="005C268F">
        <w:rPr>
          <w:rFonts w:hint="eastAsia"/>
          <w:noProof/>
          <w:szCs w:val="21"/>
        </w:rPr>
        <w:t>大小</w:t>
      </w:r>
      <w:r w:rsidR="00396525" w:rsidRPr="005C268F">
        <w:rPr>
          <w:noProof/>
          <w:szCs w:val="21"/>
        </w:rPr>
        <w:t>为</w:t>
      </w:r>
      <w:r w:rsidR="00396525" w:rsidRPr="005C268F">
        <w:rPr>
          <w:szCs w:val="21"/>
          <w:u w:val="single"/>
        </w:rPr>
        <w:t xml:space="preserve">               </w:t>
      </w:r>
      <w:r w:rsidR="00396525" w:rsidRPr="005C268F">
        <w:rPr>
          <w:noProof/>
          <w:szCs w:val="21"/>
        </w:rPr>
        <w:t>，动能为</w:t>
      </w:r>
      <w:r w:rsidR="00396525" w:rsidRPr="005C268F">
        <w:rPr>
          <w:szCs w:val="21"/>
          <w:u w:val="single"/>
        </w:rPr>
        <w:t xml:space="preserve">               </w:t>
      </w:r>
      <w:r w:rsidR="00396525" w:rsidRPr="005C268F">
        <w:rPr>
          <w:noProof/>
          <w:szCs w:val="21"/>
        </w:rPr>
        <w:t>，绕质心轴的动量矩为</w:t>
      </w:r>
      <w:r w:rsidR="00396525" w:rsidRPr="005C268F">
        <w:rPr>
          <w:szCs w:val="21"/>
          <w:u w:val="single"/>
        </w:rPr>
        <w:t xml:space="preserve">               </w:t>
      </w:r>
      <w:r w:rsidR="00396525" w:rsidRPr="005C268F">
        <w:rPr>
          <w:noProof/>
          <w:szCs w:val="21"/>
        </w:rPr>
        <w:t>。</w:t>
      </w: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B37F77" w:rsidRPr="005C268F" w:rsidRDefault="008F7967" w:rsidP="005C268F">
      <w:pPr>
        <w:adjustRightInd w:val="0"/>
        <w:snapToGrid w:val="0"/>
        <w:spacing w:line="300" w:lineRule="auto"/>
        <w:rPr>
          <w:szCs w:val="21"/>
        </w:rPr>
      </w:pPr>
      <w:r w:rsidRPr="005C268F">
        <w:rPr>
          <w:rFonts w:hint="eastAsia"/>
          <w:szCs w:val="21"/>
        </w:rPr>
        <w:t>5</w:t>
      </w:r>
      <w:r w:rsidRPr="005C268F">
        <w:rPr>
          <w:rFonts w:hint="eastAsia"/>
          <w:szCs w:val="21"/>
        </w:rPr>
        <w:t>、</w:t>
      </w:r>
      <w:r w:rsidR="00824119" w:rsidRPr="005C268F">
        <w:rPr>
          <w:rFonts w:hint="eastAsia"/>
          <w:szCs w:val="21"/>
        </w:rPr>
        <w:t>（</w:t>
      </w:r>
      <w:r w:rsidR="00824119" w:rsidRPr="005C268F">
        <w:rPr>
          <w:rFonts w:hint="eastAsia"/>
          <w:szCs w:val="21"/>
        </w:rPr>
        <w:t>6</w:t>
      </w:r>
      <w:r w:rsidR="00824119" w:rsidRPr="005C268F">
        <w:rPr>
          <w:rFonts w:hint="eastAsia"/>
          <w:szCs w:val="21"/>
        </w:rPr>
        <w:t>分）</w:t>
      </w:r>
      <w:r w:rsidR="00B37F77" w:rsidRPr="005C268F">
        <w:rPr>
          <w:szCs w:val="21"/>
        </w:rPr>
        <w:t>质量为</w:t>
      </w:r>
      <w:r w:rsidR="00B37F77" w:rsidRPr="005C268F">
        <w:rPr>
          <w:i/>
          <w:szCs w:val="21"/>
        </w:rPr>
        <w:t>m</w:t>
      </w:r>
      <w:r w:rsidR="00B37F77" w:rsidRPr="005C268F">
        <w:rPr>
          <w:rFonts w:hint="eastAsia"/>
          <w:szCs w:val="21"/>
        </w:rPr>
        <w:t>、</w:t>
      </w:r>
      <w:r w:rsidR="00B37F77" w:rsidRPr="005C268F">
        <w:rPr>
          <w:szCs w:val="21"/>
        </w:rPr>
        <w:t>长为</w:t>
      </w:r>
      <w:r w:rsidR="00B37F77" w:rsidRPr="005C268F">
        <w:rPr>
          <w:i/>
          <w:szCs w:val="21"/>
        </w:rPr>
        <w:t>L</w:t>
      </w:r>
      <w:r w:rsidR="00B37F77" w:rsidRPr="005C268F">
        <w:rPr>
          <w:szCs w:val="21"/>
        </w:rPr>
        <w:t>的均质细直杆</w:t>
      </w:r>
      <w:r w:rsidR="00B37F77" w:rsidRPr="005C268F">
        <w:rPr>
          <w:i/>
          <w:szCs w:val="21"/>
        </w:rPr>
        <w:t>AB</w:t>
      </w:r>
      <w:r w:rsidR="00B37F77" w:rsidRPr="005C268F">
        <w:rPr>
          <w:szCs w:val="21"/>
        </w:rPr>
        <w:t>绕定轴</w:t>
      </w:r>
      <w:r w:rsidR="00B37F77" w:rsidRPr="005C268F">
        <w:rPr>
          <w:i/>
          <w:szCs w:val="21"/>
        </w:rPr>
        <w:t>O</w:t>
      </w:r>
      <w:r w:rsidR="00B37F77" w:rsidRPr="005C268F">
        <w:rPr>
          <w:szCs w:val="21"/>
        </w:rPr>
        <w:t>转动，该瞬时其角速度为</w:t>
      </w:r>
      <w:r w:rsidR="00B37F77" w:rsidRPr="005C268F">
        <w:rPr>
          <w:rFonts w:hint="eastAsia"/>
          <w:szCs w:val="21"/>
        </w:rPr>
        <w:t>零</w:t>
      </w:r>
      <w:r w:rsidR="00B37F77" w:rsidRPr="005C268F">
        <w:rPr>
          <w:szCs w:val="21"/>
        </w:rPr>
        <w:t>，角加速度为</w:t>
      </w:r>
      <w:r w:rsidR="00B37F77" w:rsidRPr="005C268F">
        <w:rPr>
          <w:position w:val="-6"/>
          <w:szCs w:val="21"/>
        </w:rPr>
        <w:object w:dxaOrig="240" w:dyaOrig="220">
          <v:shape id="_x0000_i1029" type="#_x0000_t75" style="width:12pt;height:11.25pt" o:ole="">
            <v:imagedata r:id="rId19" o:title=""/>
          </v:shape>
          <o:OLEObject Type="Embed" ProgID="Equation.DSMT4" ShapeID="_x0000_i1029" DrawAspect="Content" ObjectID="_1481086975" r:id="rId20"/>
        </w:object>
      </w:r>
      <w:r w:rsidR="00B37F77" w:rsidRPr="005C268F">
        <w:rPr>
          <w:szCs w:val="21"/>
        </w:rPr>
        <w:t>，转向如图。则杆</w:t>
      </w:r>
      <w:r w:rsidR="00B37F77" w:rsidRPr="005C268F">
        <w:rPr>
          <w:i/>
          <w:szCs w:val="21"/>
        </w:rPr>
        <w:t>AB</w:t>
      </w:r>
      <w:r w:rsidR="00B37F77" w:rsidRPr="005C268F">
        <w:rPr>
          <w:szCs w:val="21"/>
        </w:rPr>
        <w:t>的惯性力系向</w:t>
      </w:r>
      <w:r w:rsidR="00B37F77" w:rsidRPr="005C268F">
        <w:rPr>
          <w:rFonts w:hint="eastAsia"/>
          <w:szCs w:val="21"/>
        </w:rPr>
        <w:t>点</w:t>
      </w:r>
      <w:r w:rsidR="00B37F77" w:rsidRPr="005C268F">
        <w:rPr>
          <w:i/>
          <w:szCs w:val="21"/>
        </w:rPr>
        <w:t>O</w:t>
      </w:r>
      <w:r w:rsidR="00B37F77" w:rsidRPr="005C268F">
        <w:rPr>
          <w:szCs w:val="21"/>
        </w:rPr>
        <w:t>简化时，主矢大小为</w:t>
      </w:r>
      <w:r w:rsidR="00B37F77" w:rsidRPr="005C268F">
        <w:rPr>
          <w:rFonts w:hint="eastAsia"/>
          <w:szCs w:val="21"/>
          <w:u w:val="single"/>
        </w:rPr>
        <w:t xml:space="preserve">          </w:t>
      </w:r>
      <w:r w:rsidR="00B37F77" w:rsidRPr="005C268F">
        <w:rPr>
          <w:rFonts w:hint="eastAsia"/>
          <w:szCs w:val="21"/>
        </w:rPr>
        <w:t>，</w:t>
      </w:r>
      <w:r w:rsidR="00B37F77" w:rsidRPr="005C268F">
        <w:rPr>
          <w:szCs w:val="21"/>
        </w:rPr>
        <w:t>方向为</w:t>
      </w:r>
      <w:r w:rsidR="00B37F77" w:rsidRPr="005C268F">
        <w:rPr>
          <w:rFonts w:hint="eastAsia"/>
          <w:szCs w:val="21"/>
          <w:u w:val="single"/>
        </w:rPr>
        <w:t xml:space="preserve">        </w:t>
      </w:r>
      <w:r w:rsidR="00B37F77" w:rsidRPr="005C268F">
        <w:rPr>
          <w:szCs w:val="21"/>
        </w:rPr>
        <w:t>，主矩大小为</w:t>
      </w:r>
      <w:r w:rsidR="00B37F77" w:rsidRPr="005C268F">
        <w:rPr>
          <w:rFonts w:hint="eastAsia"/>
          <w:szCs w:val="21"/>
          <w:u w:val="single"/>
        </w:rPr>
        <w:t xml:space="preserve">               </w:t>
      </w:r>
      <w:r w:rsidR="00B37F77" w:rsidRPr="005C268F">
        <w:rPr>
          <w:szCs w:val="21"/>
        </w:rPr>
        <w:t>，转向为</w:t>
      </w:r>
      <w:r w:rsidR="00B37F77" w:rsidRPr="005C268F">
        <w:rPr>
          <w:rFonts w:hint="eastAsia"/>
          <w:szCs w:val="21"/>
          <w:u w:val="single"/>
        </w:rPr>
        <w:t xml:space="preserve">            </w:t>
      </w:r>
      <w:r w:rsidR="00B37F77" w:rsidRPr="005C268F">
        <w:rPr>
          <w:rFonts w:hint="eastAsia"/>
          <w:szCs w:val="21"/>
        </w:rPr>
        <w:t>。</w:t>
      </w:r>
    </w:p>
    <w:p w:rsidR="00CA0F52" w:rsidRPr="005C268F" w:rsidRDefault="00297EC9" w:rsidP="005C268F">
      <w:pPr>
        <w:adjustRightInd w:val="0"/>
        <w:snapToGrid w:val="0"/>
        <w:spacing w:line="300" w:lineRule="auto"/>
        <w:rPr>
          <w:bCs/>
          <w:szCs w:val="21"/>
        </w:rPr>
      </w:pPr>
      <w:r w:rsidRPr="00297EC9">
        <w:rPr>
          <w:noProof/>
          <w:szCs w:val="21"/>
        </w:rPr>
        <w:pict>
          <v:group id="_x0000_s1143" style="position:absolute;left:0;text-align:left;margin-left:290.9pt;margin-top:.9pt;width:141pt;height:70.2pt;z-index:251662336" coordorigin="6607,7587" coordsize="2820,1404">
            <v:shape id="_x0000_s1144" type="#_x0000_t202" style="position:absolute;left:8457;top:7587;width:487;height:687" filled="f" stroked="f" strokeweight="1pt">
              <v:textbox style="mso-next-textbox:#_x0000_s1144">
                <w:txbxContent>
                  <w:p w:rsidR="00B37F77" w:rsidRPr="004E24F6" w:rsidRDefault="00B37F77" w:rsidP="00B37F77">
                    <w:r>
                      <w:rPr>
                        <w:rFonts w:hint="eastAsia"/>
                        <w:i/>
                        <w:sz w:val="24"/>
                      </w:rPr>
                      <w:sym w:font="Symbol" w:char="F061"/>
                    </w:r>
                  </w:p>
                </w:txbxContent>
              </v:textbox>
            </v:shape>
            <v:shape id="_x0000_s1145" type="#_x0000_t202" style="position:absolute;left:6607;top:7833;width:428;height:501" filled="f" stroked="f" strokeweight="1pt">
              <v:textbox style="mso-next-textbox:#_x0000_s1145">
                <w:txbxContent>
                  <w:p w:rsidR="00B37F77" w:rsidRPr="00510C20" w:rsidRDefault="00B37F77" w:rsidP="00B37F77">
                    <w:pPr>
                      <w:rPr>
                        <w:i/>
                        <w:szCs w:val="21"/>
                      </w:rPr>
                    </w:pPr>
                    <w:r w:rsidRPr="00510C20"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146" type="#_x0000_t202" style="position:absolute;left:9002;top:7837;width:425;height:590" filled="f" stroked="f" strokeweight="1pt">
              <v:textbox style="mso-next-textbox:#_x0000_s1146">
                <w:txbxContent>
                  <w:p w:rsidR="00B37F77" w:rsidRPr="00510C20" w:rsidRDefault="00B37F77" w:rsidP="00B37F77">
                    <w:pPr>
                      <w:rPr>
                        <w:i/>
                        <w:szCs w:val="21"/>
                      </w:rPr>
                    </w:pPr>
                    <w:r w:rsidRPr="00510C20"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_x0000_s1147" type="#_x0000_t176" style="position:absolute;left:6852;top:8123;width:2268;height:76;rotation:180" strokeweight="1pt"/>
            <v:shape id="_x0000_s1148" type="#_x0000_t202" style="position:absolute;left:7132;top:7833;width:480;height:516" filled="f" stroked="f" strokeweight="1pt">
              <v:textbox style="mso-next-textbox:#_x0000_s1148">
                <w:txbxContent>
                  <w:p w:rsidR="00B37F77" w:rsidRPr="00510C20" w:rsidRDefault="00B37F77" w:rsidP="00B37F77">
                    <w:pPr>
                      <w:rPr>
                        <w:i/>
                        <w:szCs w:val="21"/>
                      </w:rPr>
                    </w:pPr>
                    <w:r w:rsidRPr="00510C20">
                      <w:rPr>
                        <w:rFonts w:hint="eastAsia"/>
                        <w:i/>
                        <w:szCs w:val="21"/>
                      </w:rPr>
                      <w:t>O</w:t>
                    </w:r>
                  </w:p>
                </w:txbxContent>
              </v:textbox>
            </v:shape>
            <v:line id="_x0000_s1149" style="position:absolute;flip:x y" from="7447,8251" to="7496,8386" strokeweight="1pt"/>
            <v:line id="_x0000_s1150" style="position:absolute;rotation:-214437fd;flip:y" from="7347,8251" to="7383,8381" strokeweight="1pt"/>
            <v:rect id="_x0000_s1151" style="position:absolute;left:7272;top:8387;width:283;height:113" fillcolor="black" strokeweight="1pt">
              <v:fill r:id="rId14" o:title="深色上对角线" type="pattern"/>
              <v:stroke r:id="rId14" o:title="" filltype="pattern"/>
            </v:rect>
            <v:line id="_x0000_s1152" style="position:absolute" from="7267,8381" to="7550,8381" strokeweight="1pt"/>
            <v:oval id="_x0000_s1153" style="position:absolute;left:7384;top:8211;width:79;height:79;rotation:-8312950fd;flip:y" strokeweight="1pt"/>
            <v:shape id="_x0000_s1154" type="#_x0000_t19" style="position:absolute;left:8235;top:7986;width:493;height:360;rotation:17081713fd;flip:x y" coordsize="37403,21600" adj="-9621980,-1738952,18078" path="wr-3522,,39678,43200,,9779,37403,11951nfewr-3522,,39678,43200,,9779,37403,11951l18078,21600nsxe" strokeweight="1pt">
              <v:stroke startarrow="classic" startarrowlength="long" endarrowlength="long"/>
              <v:path o:connectlocs="0,9779;37403,11951;18078,21600"/>
            </v:shape>
            <v:line id="_x0000_s1155" style="position:absolute" from="6845,8571" to="6845,8984" strokeweight=".5pt"/>
            <v:line id="_x0000_s1156" style="position:absolute" from="7411,8571" to="7411,8984" strokeweight=".5pt"/>
            <v:line id="_x0000_s1157" style="position:absolute" from="9103,8571" to="9103,8984" strokeweight=".5pt"/>
            <v:line id="_x0000_s1158" style="position:absolute;rotation:90" from="7126,8545" to="7126,9112" strokeweight=".5pt">
              <v:stroke startarrow="classic" startarrowwidth="narrow" startarrowlength="short" endarrow="classic" endarrowwidth="narrow" endarrowlength="short"/>
            </v:line>
            <v:line id="_x0000_s1159" style="position:absolute;rotation:90" from="8258,7978" to="8258,9679" strokeweight=".5pt">
              <v:stroke startarrow="classic" startarrowwidth="narrow" startarrowlength="short" endarrow="classic" endarrowwidth="narrow" endarrowlength="short"/>
            </v:line>
            <v:shape id="_x0000_s1160" type="#_x0000_t202" style="position:absolute;left:6817;top:8513;width:630;height:468" filled="f" stroked="f">
              <v:textbox style="mso-next-textbox:#_x0000_s1160">
                <w:txbxContent>
                  <w:p w:rsidR="00B37F77" w:rsidRPr="00510C20" w:rsidRDefault="00B37F77" w:rsidP="00B37F77">
                    <w:pPr>
                      <w:rPr>
                        <w:i/>
                        <w:szCs w:val="21"/>
                      </w:rPr>
                    </w:pPr>
                    <w:r w:rsidRPr="00510C20">
                      <w:rPr>
                        <w:rFonts w:hint="eastAsia"/>
                        <w:i/>
                        <w:szCs w:val="21"/>
                      </w:rPr>
                      <w:t>L/4</w:t>
                    </w:r>
                  </w:p>
                </w:txbxContent>
              </v:textbox>
            </v:shape>
            <v:shape id="_x0000_s1161" type="#_x0000_t202" style="position:absolute;left:7927;top:8523;width:990;height:468" filled="f" stroked="f">
              <v:textbox style="mso-next-textbox:#_x0000_s1161">
                <w:txbxContent>
                  <w:p w:rsidR="00B37F77" w:rsidRPr="00510C20" w:rsidRDefault="00B37F77" w:rsidP="00B37F77">
                    <w:pPr>
                      <w:rPr>
                        <w:i/>
                        <w:szCs w:val="21"/>
                      </w:rPr>
                    </w:pPr>
                    <w:smartTag w:uri="urn:schemas-microsoft-com:office:smarttags" w:element="chmetcnv">
                      <w:smartTagPr>
                        <w:attr w:name="TCSC" w:val="0"/>
                        <w:attr w:name="NumberType" w:val="1"/>
                        <w:attr w:name="Negative" w:val="False"/>
                        <w:attr w:name="HasSpace" w:val="False"/>
                        <w:attr w:name="SourceValue" w:val="3"/>
                        <w:attr w:name="UnitName" w:val="l"/>
                      </w:smartTagPr>
                      <w:r w:rsidRPr="00510C20">
                        <w:rPr>
                          <w:rFonts w:hint="eastAsia"/>
                          <w:i/>
                          <w:szCs w:val="21"/>
                        </w:rPr>
                        <w:t>3L</w:t>
                      </w:r>
                    </w:smartTag>
                    <w:r w:rsidRPr="00510C20">
                      <w:rPr>
                        <w:rFonts w:hint="eastAsia"/>
                        <w:i/>
                        <w:szCs w:val="21"/>
                      </w:rPr>
                      <w:t>/4</w:t>
                    </w:r>
                  </w:p>
                </w:txbxContent>
              </v:textbox>
            </v:shape>
            <w10:wrap type="square"/>
          </v:group>
        </w:pict>
      </w: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CA0F52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036CE" w:rsidRPr="005C268F" w:rsidRDefault="005036CE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036CE" w:rsidRPr="005C268F" w:rsidRDefault="005036CE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036CE" w:rsidRPr="005C268F" w:rsidRDefault="005036CE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036CE" w:rsidRPr="005C268F" w:rsidRDefault="005036CE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716080" w:rsidRPr="005C268F" w:rsidRDefault="00716080" w:rsidP="005C268F">
      <w:pPr>
        <w:adjustRightInd w:val="0"/>
        <w:snapToGrid w:val="0"/>
        <w:spacing w:line="300" w:lineRule="auto"/>
        <w:rPr>
          <w:bCs/>
          <w:szCs w:val="21"/>
        </w:rPr>
      </w:pPr>
    </w:p>
    <w:tbl>
      <w:tblPr>
        <w:tblpPr w:leftFromText="180" w:rightFromText="180" w:vertAnchor="text" w:horzAnchor="page" w:tblpX="1078" w:tblpY="136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1202"/>
        <w:gridCol w:w="886"/>
      </w:tblGrid>
      <w:tr w:rsidR="0037717D" w:rsidRPr="005C268F" w:rsidTr="0037717D">
        <w:trPr>
          <w:trHeight w:val="458"/>
        </w:trPr>
        <w:tc>
          <w:tcPr>
            <w:tcW w:w="1202" w:type="dxa"/>
            <w:vAlign w:val="center"/>
          </w:tcPr>
          <w:p w:rsidR="0037717D" w:rsidRPr="005C268F" w:rsidRDefault="0037717D" w:rsidP="005C268F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5C268F">
              <w:rPr>
                <w:rFonts w:hint="eastAsia"/>
                <w:caps/>
                <w:szCs w:val="21"/>
              </w:rPr>
              <w:t>本题分数</w:t>
            </w:r>
          </w:p>
        </w:tc>
        <w:tc>
          <w:tcPr>
            <w:tcW w:w="886" w:type="dxa"/>
            <w:vAlign w:val="center"/>
          </w:tcPr>
          <w:p w:rsidR="0037717D" w:rsidRPr="005C268F" w:rsidRDefault="0037717D" w:rsidP="005C268F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5C268F">
              <w:rPr>
                <w:rFonts w:hint="eastAsia"/>
                <w:szCs w:val="21"/>
              </w:rPr>
              <w:t>15</w:t>
            </w:r>
          </w:p>
        </w:tc>
      </w:tr>
      <w:tr w:rsidR="0037717D" w:rsidRPr="005C268F" w:rsidTr="0037717D">
        <w:trPr>
          <w:trHeight w:val="459"/>
        </w:trPr>
        <w:tc>
          <w:tcPr>
            <w:tcW w:w="1202" w:type="dxa"/>
            <w:vAlign w:val="center"/>
          </w:tcPr>
          <w:p w:rsidR="0037717D" w:rsidRPr="005C268F" w:rsidRDefault="0037717D" w:rsidP="005C268F">
            <w:pPr>
              <w:adjustRightInd w:val="0"/>
              <w:snapToGrid w:val="0"/>
              <w:spacing w:line="300" w:lineRule="auto"/>
              <w:ind w:firstLineChars="50" w:firstLine="105"/>
              <w:jc w:val="center"/>
              <w:rPr>
                <w:szCs w:val="21"/>
              </w:rPr>
            </w:pPr>
            <w:r w:rsidRPr="005C268F">
              <w:rPr>
                <w:rFonts w:hint="eastAsia"/>
                <w:szCs w:val="21"/>
              </w:rPr>
              <w:t>得</w:t>
            </w:r>
            <w:r w:rsidRPr="005C268F">
              <w:rPr>
                <w:rFonts w:hint="eastAsia"/>
                <w:szCs w:val="21"/>
              </w:rPr>
              <w:t xml:space="preserve">   </w:t>
            </w:r>
            <w:r w:rsidRPr="005C268F">
              <w:rPr>
                <w:rFonts w:hint="eastAsia"/>
                <w:szCs w:val="21"/>
              </w:rPr>
              <w:t>分</w:t>
            </w:r>
          </w:p>
        </w:tc>
        <w:tc>
          <w:tcPr>
            <w:tcW w:w="886" w:type="dxa"/>
            <w:vAlign w:val="center"/>
          </w:tcPr>
          <w:p w:rsidR="0037717D" w:rsidRPr="005C268F" w:rsidRDefault="0037717D" w:rsidP="005C268F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</w:p>
        </w:tc>
      </w:tr>
    </w:tbl>
    <w:p w:rsidR="009E74A8" w:rsidRPr="005C268F" w:rsidRDefault="004C5EE5" w:rsidP="005C268F">
      <w:pPr>
        <w:adjustRightInd w:val="0"/>
        <w:snapToGrid w:val="0"/>
        <w:spacing w:line="300" w:lineRule="auto"/>
        <w:rPr>
          <w:bCs/>
          <w:szCs w:val="21"/>
        </w:rPr>
      </w:pPr>
      <w:r w:rsidRPr="005C268F">
        <w:rPr>
          <w:rFonts w:hint="eastAsia"/>
          <w:bCs/>
          <w:szCs w:val="21"/>
        </w:rPr>
        <w:t>二、计算题</w:t>
      </w:r>
    </w:p>
    <w:p w:rsidR="006C58FE" w:rsidRPr="005C268F" w:rsidRDefault="006C58FE" w:rsidP="005C268F">
      <w:pPr>
        <w:adjustRightInd w:val="0"/>
        <w:snapToGrid w:val="0"/>
        <w:spacing w:line="300" w:lineRule="auto"/>
        <w:ind w:leftChars="100" w:left="210"/>
        <w:rPr>
          <w:szCs w:val="21"/>
        </w:rPr>
      </w:pPr>
      <w:r w:rsidRPr="005C268F">
        <w:rPr>
          <w:rFonts w:hint="eastAsia"/>
          <w:szCs w:val="21"/>
        </w:rPr>
        <w:t>已知：</w:t>
      </w:r>
      <w:r w:rsidRPr="005C268F">
        <w:rPr>
          <w:rFonts w:hint="eastAsia"/>
          <w:i/>
          <w:szCs w:val="21"/>
        </w:rPr>
        <w:t>M</w:t>
      </w:r>
      <w:r w:rsidRPr="005C268F">
        <w:rPr>
          <w:rFonts w:hint="eastAsia"/>
          <w:szCs w:val="21"/>
        </w:rPr>
        <w:t>=10kN</w:t>
      </w:r>
      <w:r w:rsidR="00F4776A" w:rsidRPr="005C268F">
        <w:rPr>
          <w:rFonts w:ascii="宋体" w:hAnsi="宋体" w:hint="eastAsia"/>
          <w:szCs w:val="21"/>
        </w:rPr>
        <w:t>·</w:t>
      </w:r>
      <w:r w:rsidRPr="005C268F">
        <w:rPr>
          <w:rFonts w:hint="eastAsia"/>
          <w:szCs w:val="21"/>
        </w:rPr>
        <w:t>m</w:t>
      </w:r>
      <w:r w:rsidRPr="005C268F">
        <w:rPr>
          <w:rFonts w:hint="eastAsia"/>
          <w:szCs w:val="21"/>
        </w:rPr>
        <w:t>，</w:t>
      </w:r>
      <w:r w:rsidR="00F4776A" w:rsidRPr="005C268F">
        <w:rPr>
          <w:rFonts w:hint="eastAsia"/>
          <w:szCs w:val="21"/>
        </w:rPr>
        <w:t>分布载荷集度</w:t>
      </w:r>
      <w:r w:rsidRPr="005C268F">
        <w:rPr>
          <w:rFonts w:hint="eastAsia"/>
          <w:i/>
          <w:szCs w:val="21"/>
        </w:rPr>
        <w:t>q</w:t>
      </w:r>
      <w:r w:rsidRPr="005C268F">
        <w:rPr>
          <w:rFonts w:hint="eastAsia"/>
          <w:szCs w:val="21"/>
        </w:rPr>
        <w:t>=2kN/m</w:t>
      </w:r>
      <w:r w:rsidRPr="005C268F">
        <w:rPr>
          <w:rFonts w:hint="eastAsia"/>
          <w:szCs w:val="21"/>
        </w:rPr>
        <w:t>，长度如图所示。求</w:t>
      </w:r>
      <w:r w:rsidR="00F4776A" w:rsidRPr="005C268F">
        <w:rPr>
          <w:rFonts w:hint="eastAsia"/>
          <w:szCs w:val="21"/>
        </w:rPr>
        <w:t>固定端</w:t>
      </w:r>
      <w:r w:rsidRPr="005C268F">
        <w:rPr>
          <w:rFonts w:hint="eastAsia"/>
          <w:i/>
          <w:szCs w:val="21"/>
        </w:rPr>
        <w:t>A</w:t>
      </w:r>
      <w:r w:rsidR="00F4776A" w:rsidRPr="005C268F">
        <w:rPr>
          <w:rFonts w:hint="eastAsia"/>
          <w:szCs w:val="21"/>
        </w:rPr>
        <w:t>处和光滑铰链</w:t>
      </w:r>
      <w:r w:rsidRPr="005C268F">
        <w:rPr>
          <w:rFonts w:hint="eastAsia"/>
          <w:i/>
          <w:szCs w:val="21"/>
        </w:rPr>
        <w:t>C</w:t>
      </w:r>
      <w:r w:rsidRPr="005C268F">
        <w:rPr>
          <w:rFonts w:hint="eastAsia"/>
          <w:szCs w:val="21"/>
        </w:rPr>
        <w:t>处的约束反力。</w:t>
      </w:r>
    </w:p>
    <w:p w:rsidR="006C58FE" w:rsidRPr="005C268F" w:rsidRDefault="00F4776A" w:rsidP="005C268F">
      <w:pPr>
        <w:adjustRightInd w:val="0"/>
        <w:snapToGrid w:val="0"/>
        <w:spacing w:line="300" w:lineRule="auto"/>
        <w:ind w:leftChars="100" w:left="210"/>
        <w:jc w:val="center"/>
        <w:rPr>
          <w:szCs w:val="21"/>
        </w:rPr>
      </w:pPr>
      <w:r w:rsidRPr="005C268F">
        <w:rPr>
          <w:noProof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290955</wp:posOffset>
            </wp:positionH>
            <wp:positionV relativeFrom="paragraph">
              <wp:posOffset>46355</wp:posOffset>
            </wp:positionV>
            <wp:extent cx="2628900" cy="1514475"/>
            <wp:effectExtent l="19050" t="0" r="0" b="0"/>
            <wp:wrapNone/>
            <wp:docPr id="2" name="图片 8" descr="计算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计算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8F7967" w:rsidP="005C268F">
      <w:pPr>
        <w:adjustRightInd w:val="0"/>
        <w:snapToGrid w:val="0"/>
        <w:spacing w:line="300" w:lineRule="auto"/>
        <w:rPr>
          <w:bCs/>
          <w:szCs w:val="21"/>
        </w:rPr>
      </w:pPr>
      <w:r w:rsidRPr="005C268F">
        <w:rPr>
          <w:rFonts w:hint="eastAsia"/>
          <w:bCs/>
          <w:szCs w:val="21"/>
        </w:rPr>
        <w:t>三、计算题</w:t>
      </w:r>
    </w:p>
    <w:p w:rsidR="0071215F" w:rsidRPr="005C268F" w:rsidRDefault="00297EC9" w:rsidP="00792097">
      <w:pPr>
        <w:adjustRightInd w:val="0"/>
        <w:snapToGrid w:val="0"/>
        <w:spacing w:beforeLines="50" w:line="300" w:lineRule="auto"/>
        <w:ind w:leftChars="100" w:left="210"/>
        <w:rPr>
          <w:rFonts w:hAnsi="宋体"/>
          <w:szCs w:val="21"/>
        </w:rPr>
      </w:pPr>
      <w:r w:rsidRPr="00297EC9">
        <w:rPr>
          <w:rFonts w:ascii="黑体" w:eastAsia="黑体"/>
          <w:noProof/>
          <w:szCs w:val="21"/>
        </w:rPr>
        <w:pict>
          <v:shape id="_x0000_s1226" type="#_x0000_t202" style="position:absolute;left:0;text-align:left;margin-left:3.5pt;margin-top:-17.3pt;width:107.45pt;height:51.85pt;z-index:251664384" filled="f" stroked="f">
            <v:textbox style="mso-next-textbox:#_x0000_s1226" inset="0,0,0,0">
              <w:txbxContent>
                <w:tbl>
                  <w:tblPr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Look w:val="0000"/>
                  </w:tblPr>
                  <w:tblGrid>
                    <w:gridCol w:w="1202"/>
                    <w:gridCol w:w="886"/>
                  </w:tblGrid>
                  <w:tr w:rsidR="005471A5">
                    <w:trPr>
                      <w:trHeight w:val="458"/>
                      <w:jc w:val="center"/>
                    </w:trPr>
                    <w:tc>
                      <w:tcPr>
                        <w:tcW w:w="1202" w:type="dxa"/>
                        <w:vAlign w:val="center"/>
                      </w:tcPr>
                      <w:p w:rsidR="005471A5" w:rsidRDefault="005471A5">
                        <w:pPr>
                          <w:jc w:val="center"/>
                        </w:pPr>
                        <w:r>
                          <w:rPr>
                            <w:rFonts w:hint="eastAsia"/>
                            <w:caps/>
                          </w:rPr>
                          <w:t>本题分数</w:t>
                        </w:r>
                      </w:p>
                    </w:tc>
                    <w:tc>
                      <w:tcPr>
                        <w:tcW w:w="886" w:type="dxa"/>
                        <w:vAlign w:val="center"/>
                      </w:tcPr>
                      <w:p w:rsidR="005471A5" w:rsidRDefault="005471A5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15</w:t>
                        </w:r>
                      </w:p>
                    </w:tc>
                  </w:tr>
                  <w:tr w:rsidR="005471A5">
                    <w:trPr>
                      <w:trHeight w:val="459"/>
                      <w:jc w:val="center"/>
                    </w:trPr>
                    <w:tc>
                      <w:tcPr>
                        <w:tcW w:w="1202" w:type="dxa"/>
                        <w:vAlign w:val="center"/>
                      </w:tcPr>
                      <w:p w:rsidR="005471A5" w:rsidRDefault="005471A5" w:rsidP="00284B19">
                        <w:pPr>
                          <w:ind w:firstLineChars="50" w:firstLine="105"/>
                          <w:jc w:val="center"/>
                        </w:pPr>
                        <w:r>
                          <w:rPr>
                            <w:rFonts w:hint="eastAsia"/>
                          </w:rPr>
                          <w:t>得</w:t>
                        </w:r>
                        <w:r>
                          <w:rPr>
                            <w:rFonts w:hint="eastAsia"/>
                          </w:rPr>
                          <w:t xml:space="preserve">   </w:t>
                        </w:r>
                        <w:r>
                          <w:rPr>
                            <w:rFonts w:hint="eastAsia"/>
                          </w:rPr>
                          <w:t>分</w:t>
                        </w:r>
                      </w:p>
                    </w:tc>
                    <w:tc>
                      <w:tcPr>
                        <w:tcW w:w="886" w:type="dxa"/>
                        <w:vAlign w:val="center"/>
                      </w:tcPr>
                      <w:p w:rsidR="005471A5" w:rsidRDefault="005471A5" w:rsidP="00284B19">
                        <w:pPr>
                          <w:jc w:val="center"/>
                        </w:pPr>
                      </w:p>
                    </w:tc>
                  </w:tr>
                </w:tbl>
                <w:p w:rsidR="005471A5" w:rsidRDefault="005471A5" w:rsidP="005471A5">
                  <w:pPr>
                    <w:jc w:val="left"/>
                  </w:pPr>
                </w:p>
              </w:txbxContent>
            </v:textbox>
            <w10:wrap type="square" side="right"/>
          </v:shape>
        </w:pict>
      </w:r>
      <w:r w:rsidR="005471A5" w:rsidRPr="005C268F">
        <w:rPr>
          <w:rFonts w:hAnsi="宋体"/>
          <w:szCs w:val="21"/>
        </w:rPr>
        <w:t>曲柄滑道机构</w:t>
      </w:r>
      <w:r w:rsidR="004329F5" w:rsidRPr="005C268F">
        <w:rPr>
          <w:rFonts w:hAnsi="宋体" w:hint="eastAsia"/>
          <w:szCs w:val="21"/>
        </w:rPr>
        <w:t>如图所示</w:t>
      </w:r>
      <w:r w:rsidR="005471A5" w:rsidRPr="005C268F">
        <w:rPr>
          <w:rFonts w:hAnsi="宋体"/>
          <w:szCs w:val="21"/>
        </w:rPr>
        <w:t>，</w:t>
      </w:r>
      <w:r w:rsidR="004329F5" w:rsidRPr="005C268F">
        <w:rPr>
          <w:rFonts w:hAnsi="宋体"/>
          <w:szCs w:val="21"/>
        </w:rPr>
        <w:t>曲柄</w:t>
      </w:r>
      <w:r w:rsidR="004329F5" w:rsidRPr="005C268F">
        <w:rPr>
          <w:i/>
          <w:szCs w:val="21"/>
        </w:rPr>
        <w:t>OA</w:t>
      </w:r>
      <w:r w:rsidR="0071215F" w:rsidRPr="005C268F">
        <w:rPr>
          <w:rFonts w:hAnsi="宋体"/>
          <w:szCs w:val="21"/>
        </w:rPr>
        <w:t>绕</w:t>
      </w:r>
      <w:r w:rsidR="0071215F" w:rsidRPr="005C268F">
        <w:rPr>
          <w:i/>
          <w:szCs w:val="21"/>
        </w:rPr>
        <w:t>O</w:t>
      </w:r>
      <w:r w:rsidR="0071215F" w:rsidRPr="005C268F">
        <w:rPr>
          <w:rFonts w:hAnsi="宋体"/>
          <w:szCs w:val="21"/>
        </w:rPr>
        <w:t>轴转动</w:t>
      </w:r>
      <w:r w:rsidR="0071215F" w:rsidRPr="005C268F">
        <w:rPr>
          <w:rFonts w:hAnsi="宋体" w:hint="eastAsia"/>
          <w:szCs w:val="21"/>
        </w:rPr>
        <w:t>，其上</w:t>
      </w:r>
      <w:r w:rsidR="004329F5" w:rsidRPr="005C268F">
        <w:rPr>
          <w:rFonts w:hAnsi="宋体" w:hint="eastAsia"/>
          <w:i/>
          <w:szCs w:val="21"/>
        </w:rPr>
        <w:t>A</w:t>
      </w:r>
      <w:r w:rsidR="004329F5" w:rsidRPr="005C268F">
        <w:rPr>
          <w:rFonts w:hAnsi="宋体" w:hint="eastAsia"/>
          <w:szCs w:val="21"/>
        </w:rPr>
        <w:t>点铰接的滑块在</w:t>
      </w:r>
      <w:r w:rsidR="0071215F" w:rsidRPr="005C268F">
        <w:rPr>
          <w:rFonts w:hAnsi="宋体" w:hint="eastAsia"/>
          <w:szCs w:val="21"/>
        </w:rPr>
        <w:t>与</w:t>
      </w:r>
      <w:r w:rsidR="004329F5" w:rsidRPr="005C268F">
        <w:rPr>
          <w:rFonts w:hAnsi="宋体"/>
          <w:szCs w:val="21"/>
        </w:rPr>
        <w:t>导杆</w:t>
      </w:r>
      <w:r w:rsidR="004329F5" w:rsidRPr="005C268F">
        <w:rPr>
          <w:i/>
          <w:szCs w:val="21"/>
        </w:rPr>
        <w:t>BC</w:t>
      </w:r>
      <w:r w:rsidR="0071215F" w:rsidRPr="005C268F">
        <w:rPr>
          <w:rFonts w:hint="eastAsia"/>
          <w:szCs w:val="21"/>
        </w:rPr>
        <w:t>固连的</w:t>
      </w:r>
      <w:r w:rsidR="004329F5" w:rsidRPr="005C268F">
        <w:rPr>
          <w:rFonts w:hAnsi="宋体"/>
          <w:szCs w:val="21"/>
        </w:rPr>
        <w:t>圆弧形滑槽</w:t>
      </w:r>
      <w:r w:rsidR="004329F5" w:rsidRPr="005C268F">
        <w:rPr>
          <w:rFonts w:hAnsi="宋体" w:hint="eastAsia"/>
          <w:szCs w:val="21"/>
        </w:rPr>
        <w:t>中运动。</w:t>
      </w:r>
      <w:r w:rsidR="005471A5" w:rsidRPr="005C268F">
        <w:rPr>
          <w:rFonts w:hAnsi="宋体"/>
          <w:szCs w:val="21"/>
        </w:rPr>
        <w:t>圆弧形滑槽半径</w:t>
      </w:r>
      <w:r w:rsidR="005471A5" w:rsidRPr="005C268F">
        <w:rPr>
          <w:i/>
          <w:szCs w:val="21"/>
        </w:rPr>
        <w:t>R</w:t>
      </w:r>
      <w:r w:rsidR="005471A5" w:rsidRPr="005C268F">
        <w:rPr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m"/>
        </w:smartTagPr>
        <w:r w:rsidR="005471A5" w:rsidRPr="005C268F">
          <w:rPr>
            <w:szCs w:val="21"/>
          </w:rPr>
          <w:t>10cm</w:t>
        </w:r>
      </w:smartTag>
      <w:r w:rsidR="005471A5" w:rsidRPr="005C268F">
        <w:rPr>
          <w:rFonts w:hAnsi="宋体"/>
          <w:szCs w:val="21"/>
        </w:rPr>
        <w:t>，圆心在导杆上</w:t>
      </w:r>
      <w:r w:rsidR="004329F5" w:rsidRPr="005C268F">
        <w:rPr>
          <w:rFonts w:hAnsi="宋体" w:hint="eastAsia"/>
          <w:i/>
          <w:szCs w:val="21"/>
        </w:rPr>
        <w:t>O</w:t>
      </w:r>
      <w:r w:rsidR="004329F5" w:rsidRPr="005C268F">
        <w:rPr>
          <w:rFonts w:hAnsi="宋体" w:hint="eastAsia"/>
          <w:szCs w:val="21"/>
          <w:vertAlign w:val="subscript"/>
        </w:rPr>
        <w:t>1</w:t>
      </w:r>
      <w:r w:rsidR="004329F5" w:rsidRPr="005C268F">
        <w:rPr>
          <w:rFonts w:hAnsi="宋体" w:hint="eastAsia"/>
          <w:szCs w:val="21"/>
        </w:rPr>
        <w:t>点</w:t>
      </w:r>
      <w:r w:rsidR="005471A5" w:rsidRPr="005C268F">
        <w:rPr>
          <w:rFonts w:hAnsi="宋体"/>
          <w:szCs w:val="21"/>
        </w:rPr>
        <w:t>，曲柄</w:t>
      </w:r>
      <w:r w:rsidR="005471A5" w:rsidRPr="005C268F">
        <w:rPr>
          <w:i/>
          <w:szCs w:val="21"/>
        </w:rPr>
        <w:t>OA</w:t>
      </w:r>
      <w:r w:rsidR="004329F5" w:rsidRPr="005C268F">
        <w:rPr>
          <w:rFonts w:hint="eastAsia"/>
          <w:szCs w:val="21"/>
        </w:rPr>
        <w:t>长</w:t>
      </w:r>
      <w:r w:rsidR="005471A5" w:rsidRPr="005C268F">
        <w:rPr>
          <w:szCs w:val="21"/>
        </w:rPr>
        <w:t>10cm</w:t>
      </w:r>
      <w:r w:rsidR="005471A5" w:rsidRPr="005C268F">
        <w:rPr>
          <w:rFonts w:hAnsi="宋体"/>
          <w:szCs w:val="21"/>
        </w:rPr>
        <w:t>。在图示瞬时</w:t>
      </w:r>
      <w:r w:rsidR="0071215F" w:rsidRPr="005C268F">
        <w:rPr>
          <w:rFonts w:hAnsi="宋体"/>
          <w:szCs w:val="21"/>
        </w:rPr>
        <w:t>曲柄</w:t>
      </w:r>
      <w:r w:rsidR="0071215F" w:rsidRPr="005C268F">
        <w:rPr>
          <w:i/>
          <w:szCs w:val="21"/>
        </w:rPr>
        <w:t>OA</w:t>
      </w:r>
      <w:r w:rsidR="0071215F" w:rsidRPr="005C268F">
        <w:rPr>
          <w:rFonts w:hint="eastAsia"/>
          <w:szCs w:val="21"/>
        </w:rPr>
        <w:t>与水平方向夹角为</w:t>
      </w:r>
      <w:r w:rsidR="0071215F" w:rsidRPr="005C268F">
        <w:rPr>
          <w:rFonts w:hAnsi="宋体" w:hint="eastAsia"/>
          <w:szCs w:val="21"/>
        </w:rPr>
        <w:t>30</w:t>
      </w:r>
      <w:r w:rsidR="0071215F" w:rsidRPr="005C268F">
        <w:rPr>
          <w:rFonts w:hAnsi="宋体" w:hint="eastAsia"/>
          <w:szCs w:val="21"/>
          <w:vertAlign w:val="superscript"/>
        </w:rPr>
        <w:t>o</w:t>
      </w:r>
      <w:r w:rsidR="0071215F" w:rsidRPr="005C268F">
        <w:rPr>
          <w:rFonts w:hAnsi="宋体" w:hint="eastAsia"/>
          <w:szCs w:val="21"/>
        </w:rPr>
        <w:t>，其</w:t>
      </w:r>
      <w:r w:rsidR="005471A5" w:rsidRPr="005C268F">
        <w:rPr>
          <w:rFonts w:hAnsi="宋体"/>
          <w:szCs w:val="21"/>
        </w:rPr>
        <w:t>角速度</w:t>
      </w:r>
    </w:p>
    <w:p w:rsidR="005471A5" w:rsidRPr="005C268F" w:rsidRDefault="005471A5" w:rsidP="00792097">
      <w:pPr>
        <w:adjustRightInd w:val="0"/>
        <w:snapToGrid w:val="0"/>
        <w:spacing w:beforeLines="50" w:line="300" w:lineRule="auto"/>
        <w:ind w:leftChars="100" w:left="210"/>
        <w:rPr>
          <w:rFonts w:hAnsi="宋体"/>
          <w:szCs w:val="21"/>
        </w:rPr>
      </w:pPr>
      <w:r w:rsidRPr="005C268F">
        <w:rPr>
          <w:i/>
          <w:szCs w:val="21"/>
        </w:rPr>
        <w:sym w:font="Symbol" w:char="F077"/>
      </w:r>
      <w:r w:rsidR="0071215F" w:rsidRPr="005C268F">
        <w:rPr>
          <w:szCs w:val="21"/>
        </w:rPr>
        <w:t xml:space="preserve"> =4 rad/s</w:t>
      </w:r>
      <w:r w:rsidR="0071215F" w:rsidRPr="005C268F">
        <w:rPr>
          <w:rFonts w:hint="eastAsia"/>
          <w:szCs w:val="21"/>
        </w:rPr>
        <w:t>，</w:t>
      </w:r>
      <w:r w:rsidRPr="005C268F">
        <w:rPr>
          <w:rFonts w:hAnsi="宋体"/>
          <w:szCs w:val="21"/>
        </w:rPr>
        <w:t>角加速度</w:t>
      </w:r>
      <w:r w:rsidRPr="005C268F">
        <w:rPr>
          <w:i/>
          <w:szCs w:val="21"/>
        </w:rPr>
        <w:sym w:font="Symbol" w:char="F061"/>
      </w:r>
      <w:r w:rsidRPr="005C268F">
        <w:rPr>
          <w:szCs w:val="21"/>
        </w:rPr>
        <w:t xml:space="preserve"> =10 rad/s</w:t>
      </w:r>
      <w:r w:rsidRPr="005C268F">
        <w:rPr>
          <w:rFonts w:hint="eastAsia"/>
          <w:szCs w:val="21"/>
          <w:vertAlign w:val="superscript"/>
        </w:rPr>
        <w:t>2</w:t>
      </w:r>
      <w:r w:rsidRPr="005C268F">
        <w:rPr>
          <w:rFonts w:hAnsi="宋体"/>
          <w:szCs w:val="21"/>
        </w:rPr>
        <w:t>，求该瞬时导杆</w:t>
      </w:r>
      <w:r w:rsidRPr="005C268F">
        <w:rPr>
          <w:i/>
          <w:szCs w:val="21"/>
        </w:rPr>
        <w:t>BC</w:t>
      </w:r>
      <w:r w:rsidRPr="005C268F">
        <w:rPr>
          <w:rFonts w:hAnsi="宋体"/>
          <w:szCs w:val="21"/>
        </w:rPr>
        <w:t>的速度及加速度。</w:t>
      </w:r>
    </w:p>
    <w:p w:rsidR="005471A5" w:rsidRPr="005C268F" w:rsidRDefault="00297EC9" w:rsidP="00792097">
      <w:pPr>
        <w:adjustRightInd w:val="0"/>
        <w:snapToGrid w:val="0"/>
        <w:spacing w:beforeLines="50" w:line="300" w:lineRule="auto"/>
        <w:ind w:leftChars="100" w:left="210"/>
        <w:rPr>
          <w:rFonts w:hAnsi="宋体"/>
          <w:szCs w:val="21"/>
        </w:rPr>
      </w:pPr>
      <w:r>
        <w:rPr>
          <w:rFonts w:hAnsi="宋体"/>
          <w:noProof/>
          <w:szCs w:val="21"/>
        </w:rPr>
        <w:pict>
          <v:group id="_x0000_s1227" style="position:absolute;left:0;text-align:left;margin-left:278pt;margin-top:5.7pt;width:174.45pt;height:85.05pt;z-index:251665408" coordorigin="2082,1805" coordsize="3489,1701">
            <v:shape id="_x0000_s1228" type="#_x0000_t202" style="position:absolute;left:5162;top:2706;width:409;height:290" filled="f" stroked="f">
              <v:textbox style="mso-next-textbox:#_x0000_s1228" inset="0,0,0,0">
                <w:txbxContent>
                  <w:p w:rsidR="005471A5" w:rsidRDefault="005471A5" w:rsidP="005471A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229" type="#_x0000_t202" style="position:absolute;left:2792;top:1966;width:229;height:290" filled="f" stroked="f">
              <v:textbox style="mso-next-textbox:#_x0000_s1229" inset="0,0,0,0">
                <w:txbxContent>
                  <w:p w:rsidR="005471A5" w:rsidRDefault="005471A5" w:rsidP="005471A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group id="_x0000_s1230" style="position:absolute;left:2094;top:2641;width:341;height:316" coordorigin="2884,2501" coordsize="341,316">
              <v:group id="_x0000_s1231" style="position:absolute;left:3035;top:2503;width:48;height:49;rotation:180" coordorigin="7633,19" coordsize="56,57">
                <v:shape id="_x0000_s1232" style="position:absolute;left:7633;top:19;width:56;height:57" coordorigin="7633,19" coordsize="56,57" path="m7656,19r-18,16l7633,51r5,14l7653,76r19,-1l7686,59r3,-17l7673,24r-17,-5xe" stroked="f">
                  <v:path arrowok="t"/>
                </v:shape>
              </v:group>
              <v:rect id="_x0000_s1233" style="position:absolute;left:2885;top:2695;width:340;height:122;rotation:180" fillcolor="black" stroked="f">
                <v:fill r:id="rId14" o:title="深色上对角线" recolor="t" type="pattern"/>
              </v:rect>
              <v:shape id="_x0000_s1234" type="#_x0000_t32" style="position:absolute;left:2884;top:2681;width:340;height:1;rotation:180" o:connectortype="straight" strokeweight="1pt"/>
              <v:shape id="_x0000_s1235" style="position:absolute;left:2993;top:2521;width:143;height:183;rotation:90;flip:y" coordsize="1068,1336" path="m1068,937r-1,-481l,,,1336,1068,937xe" filled="f" strokecolor="#1f1a17" strokeweight="1pt">
                <v:fill opacity="0"/>
                <v:path arrowok="t"/>
              </v:shape>
              <v:shape id="_x0000_s1236" style="position:absolute;left:3036;top:2500;width:58;height:59;rotation:450" coordsize="544,528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<v:path arrowok="t"/>
              </v:shape>
            </v:group>
            <v:line id="_x0000_s1237" style="position:absolute" from="2320,2665" to="5155,2666">
              <v:stroke dashstyle="dashDot"/>
            </v:line>
            <v:group id="_x0000_s1238" style="position:absolute;left:2780;top:1805;width:1701;height:1701" coordorigin="2780,1805" coordsize="1701,1701">
              <v:shapetype id="_x0000_t95" coordsize="21600,21600" o:spt="95" adj="11796480,5400" path="al10800,10800@0@0@2@14,10800,10800,10800,10800@3@15xe">
                <v:stroke joinstyle="miter"/>
                <v:formulas>
                  <v:f eqn="val #1"/>
                  <v:f eqn="val #0"/>
                  <v:f eqn="sum 0 0 #0"/>
                  <v:f eqn="sumangle #0 0 180"/>
                  <v:f eqn="sumangle #0 0 90"/>
                  <v:f eqn="prod @4 2 1"/>
                  <v:f eqn="sumangle #0 90 0"/>
                  <v:f eqn="prod @6 2 1"/>
                  <v:f eqn="abs #0"/>
                  <v:f eqn="sumangle @8 0 90"/>
                  <v:f eqn="if @9 @7 @5"/>
                  <v:f eqn="sumangle @10 0 360"/>
                  <v:f eqn="if @10 @11 @10"/>
                  <v:f eqn="sumangle @12 0 360"/>
                  <v:f eqn="if @12 @13 @12"/>
                  <v:f eqn="sum 0 0 @14"/>
                  <v:f eqn="val 10800"/>
                  <v:f eqn="sum 10800 0 #1"/>
                  <v:f eqn="prod #1 1 2"/>
                  <v:f eqn="sum @18 5400 0"/>
                  <v:f eqn="cos @19 #0"/>
                  <v:f eqn="sin @19 #0"/>
                  <v:f eqn="sum @20 10800 0"/>
                  <v:f eqn="sum @21 10800 0"/>
                  <v:f eqn="sum 10800 0 @20"/>
                  <v:f eqn="sum #1 10800 0"/>
                  <v:f eqn="if @9 @17 @25"/>
                  <v:f eqn="if @9 0 21600"/>
                  <v:f eqn="cos 10800 #0"/>
                  <v:f eqn="sin 10800 #0"/>
                  <v:f eqn="sin #1 #0"/>
                  <v:f eqn="sum @28 10800 0"/>
                  <v:f eqn="sum @29 10800 0"/>
                  <v:f eqn="sum @30 10800 0"/>
                  <v:f eqn="if @4 0 @31"/>
                  <v:f eqn="if #0 @34 0"/>
                  <v:f eqn="if @6 @35 @31"/>
                  <v:f eqn="sum 21600 0 @36"/>
                  <v:f eqn="if @4 0 @33"/>
                  <v:f eqn="if #0 @38 @32"/>
                  <v:f eqn="if @6 @39 0"/>
                  <v:f eqn="if @4 @32 21600"/>
                  <v:f eqn="if @6 @41 @33"/>
                </v:formulas>
                <v:path o:connecttype="custom" o:connectlocs="10800,@27;@22,@23;10800,@26;@24,@23" textboxrect="@36,@40,@37,@42"/>
                <v:handles>
                  <v:h position="#1,#0" polar="10800,10800" radiusrange="0,10800"/>
                </v:handles>
              </v:shapetype>
              <v:shape id="_x0000_s1239" type="#_x0000_t95" style="position:absolute;left:2780;top:1805;width:1701;height:1701;rotation:90" adj="65853,8325" strokeweight="1pt"/>
              <v:shape id="_x0000_s1240" type="#_x0000_t95" style="position:absolute;left:2880;top:1905;width:1519;height:1519;rotation:270" adj="-11469648,10800">
                <v:stroke dashstyle="longDashDot"/>
              </v:shape>
            </v:group>
            <v:group id="_x0000_s1241" style="position:absolute;left:2980;top:2555;width:2268;height:211" coordorigin="2980,2555" coordsize="2268,211">
              <v:line id="_x0000_s1242" style="position:absolute" from="2980,2555" to="5248,2556" strokeweight="1pt"/>
              <v:line id="_x0000_s1243" style="position:absolute" from="2980,2765" to="5248,2766" strokeweight="1pt"/>
              <v:line id="_x0000_s1244" style="position:absolute" from="5240,2555" to="5241,2755" strokeweight="1pt"/>
            </v:group>
            <v:group id="_x0000_s1245" style="position:absolute;left:3728;top:2341;width:293;height:635" coordorigin="3728,2341" coordsize="293,635">
              <v:group id="_x0000_s1246" style="position:absolute;left:3728;top:2341;width:293;height:175" coordorigin="2638,1701" coordsize="293,175">
                <v:rect id="_x0000_s1247" style="position:absolute;left:2646;top:1701;width:283;height:170;rotation:360" fillcolor="black" stroked="f">
                  <v:fill r:id="rId14" o:title="" recolor="t" type="pattern"/>
                </v:rect>
                <v:shape id="_x0000_s1248" type="#_x0000_t32" style="position:absolute;left:2638;top:1875;width:283;height:1;rotation:360" o:connectortype="straight" strokeweight="1pt"/>
                <v:line id="_x0000_s1249" style="position:absolute;flip:y" from="2640,1705" to="2641,1875" strokeweight="1pt"/>
                <v:line id="_x0000_s1250" style="position:absolute;flip:y" from="2930,1705" to="2931,1875" strokeweight="1pt"/>
              </v:group>
              <v:group id="_x0000_s1251" style="position:absolute;left:3728;top:2801;width:293;height:175;rotation:180" coordorigin="2638,1701" coordsize="293,175">
                <v:rect id="_x0000_s1252" style="position:absolute;left:2646;top:1701;width:283;height:170;rotation:360" fillcolor="black" stroked="f">
                  <v:fill r:id="rId14" o:title="" recolor="t" type="pattern"/>
                </v:rect>
                <v:shape id="_x0000_s1253" type="#_x0000_t32" style="position:absolute;left:2638;top:1875;width:283;height:1;rotation:360" o:connectortype="straight" strokeweight="1pt"/>
                <v:line id="_x0000_s1254" style="position:absolute;flip:y" from="2640,1705" to="2641,1875" strokeweight="1pt"/>
                <v:line id="_x0000_s1255" style="position:absolute;flip:y" from="2930,1705" to="2931,1875" strokeweight="1pt"/>
              </v:group>
            </v:group>
            <v:group id="_x0000_s1256" style="position:absolute;left:4798;top:2341;width:293;height:635" coordorigin="3728,2341" coordsize="293,635">
              <v:group id="_x0000_s1257" style="position:absolute;left:3728;top:2341;width:293;height:175" coordorigin="2638,1701" coordsize="293,175">
                <v:rect id="_x0000_s1258" style="position:absolute;left:2646;top:1701;width:283;height:170;rotation:360" fillcolor="black" stroked="f">
                  <v:fill r:id="rId14" o:title="" recolor="t" type="pattern"/>
                </v:rect>
                <v:shape id="_x0000_s1259" type="#_x0000_t32" style="position:absolute;left:2638;top:1875;width:283;height:1;rotation:360" o:connectortype="straight" strokeweight="1pt"/>
                <v:line id="_x0000_s1260" style="position:absolute;flip:y" from="2640,1705" to="2641,1875" strokeweight="1pt"/>
                <v:line id="_x0000_s1261" style="position:absolute;flip:y" from="2930,1705" to="2931,1875" strokeweight="1pt"/>
              </v:group>
              <v:group id="_x0000_s1262" style="position:absolute;left:3728;top:2801;width:293;height:175;rotation:180" coordorigin="2638,1701" coordsize="293,175">
                <v:rect id="_x0000_s1263" style="position:absolute;left:2646;top:1701;width:283;height:170;rotation:360" fillcolor="black" stroked="f">
                  <v:fill r:id="rId14" o:title="" recolor="t" type="pattern"/>
                </v:rect>
                <v:shape id="_x0000_s1264" type="#_x0000_t32" style="position:absolute;left:2638;top:1875;width:283;height:1;rotation:360" o:connectortype="straight" strokeweight="1pt"/>
                <v:line id="_x0000_s1265" style="position:absolute;flip:y" from="2640,1705" to="2641,1875" strokeweight="1pt"/>
                <v:line id="_x0000_s1266" style="position:absolute;flip:y" from="2930,1705" to="2931,1875" strokeweight="1pt"/>
              </v:group>
            </v:group>
            <v:rect id="_x0000_s1267" style="position:absolute;left:2919;top:2177;width:170;height:125;rotation:305" strokeweight="1pt"/>
            <v:rect id="_x0000_s1268" style="position:absolute;left:2241;top:2420;width:794;height:68;rotation:330" strokeweight="1pt"/>
            <v:shape id="_x0000_s1269" style="position:absolute;left:2966;top:2220;width:58;height:59;rotation:450;mso-position-horizontal:absolute;mso-position-vertical:absolute" coordsize="544,528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<v:path arrowok="t"/>
            </v:shape>
            <v:shape id="_x0000_s1270" type="#_x0000_t202" style="position:absolute;left:2540;top:2440;width:419;height:298" filled="f" stroked="f">
              <v:textbox style="mso-next-textbox:#_x0000_s1270" inset="0,0,0,0">
                <w:txbxContent>
                  <w:p w:rsidR="005471A5" w:rsidRPr="00E6091D" w:rsidRDefault="005471A5" w:rsidP="005471A5">
                    <w:pPr>
                      <w:rPr>
                        <w:sz w:val="18"/>
                        <w:szCs w:val="18"/>
                      </w:rPr>
                    </w:pPr>
                    <w:r w:rsidRPr="00E6091D">
                      <w:rPr>
                        <w:sz w:val="18"/>
                        <w:szCs w:val="18"/>
                      </w:rPr>
                      <w:t>30</w:t>
                    </w:r>
                    <w:r w:rsidRPr="00E6091D">
                      <w:rPr>
                        <w:rFonts w:hint="eastAsia"/>
                        <w:sz w:val="18"/>
                        <w:szCs w:val="18"/>
                      </w:rPr>
                      <w:t>°</w:t>
                    </w:r>
                  </w:p>
                </w:txbxContent>
              </v:textbox>
            </v:shape>
            <v:shape id="_x0000_s1271" type="#_x0000_t19" style="position:absolute;left:2467;top:2339;width:253;height:136;rotation:3094317fd" coordsize="40471,21600" adj="-9888561,,18871" path="wr-2729,,40471,43200,,11091,40471,21600nfewr-2729,,40471,43200,,11091,40471,21600l18871,21600nsxe" strokeweight="1pt">
              <v:stroke startarrow="classic"/>
              <v:path o:connectlocs="0,11091;40471,21600;18871,21600"/>
              <o:lock v:ext="edit" aspectratio="t"/>
            </v:shape>
            <v:shape id="_x0000_s1272" type="#_x0000_t19" style="position:absolute;left:2449;top:2604;width:57;height:60;rotation:30" coordsize="20664,21600" adj=",-1109227" path="wr-21600,,21600,43200,,,20664,15312nfewr-21600,,21600,43200,,,20664,15312l,21600nsxe" strokeweight=".5pt">
              <v:path o:connectlocs="0,0;20664,15312;0,21600"/>
              <o:lock v:ext="edit" aspectratio="t"/>
            </v:shape>
            <v:shape id="_x0000_s1273" type="#_x0000_t202" style="position:absolute;left:2082;top:2456;width:229;height:290" filled="f" stroked="f">
              <v:textbox style="mso-next-textbox:#_x0000_s1273" inset="0,0,0,0">
                <w:txbxContent>
                  <w:p w:rsidR="005471A5" w:rsidRDefault="005471A5" w:rsidP="005471A5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274" type="#_x0000_t202" style="position:absolute;left:3492;top:2696;width:409;height:290" filled="f" stroked="f">
              <v:textbox style="mso-next-textbox:#_x0000_s1274" inset="0,0,0,0">
                <w:txbxContent>
                  <w:p w:rsidR="005471A5" w:rsidRDefault="005471A5" w:rsidP="005471A5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  <w:r w:rsidRPr="00971B10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75" type="#_x0000_t202" style="position:absolute;left:3222;top:2836;width:409;height:290" filled="f" stroked="f">
              <v:textbox style="mso-next-textbox:#_x0000_s1275" inset="0,0,0,0">
                <w:txbxContent>
                  <w:p w:rsidR="005471A5" w:rsidRDefault="005471A5" w:rsidP="005471A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R</w:t>
                    </w:r>
                  </w:p>
                </w:txbxContent>
              </v:textbox>
            </v:shape>
            <v:shape id="_x0000_s1276" type="#_x0000_t202" style="position:absolute;left:3022;top:2706;width:409;height:290" filled="f" stroked="f">
              <v:textbox style="mso-next-textbox:#_x0000_s1276" inset="0,0,0,0">
                <w:txbxContent>
                  <w:p w:rsidR="005471A5" w:rsidRDefault="005471A5" w:rsidP="005471A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277" type="#_x0000_t202" style="position:absolute;left:2272;top:2106;width:229;height:290" filled="f" stroked="f">
              <v:textbox style="mso-next-textbox:#_x0000_s1277" inset="0,0,0,0">
                <w:txbxContent>
                  <w:p w:rsidR="005471A5" w:rsidRDefault="005471A5" w:rsidP="005471A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sym w:font="Symbol" w:char="F077"/>
                    </w:r>
                  </w:p>
                </w:txbxContent>
              </v:textbox>
            </v:shape>
            <v:line id="_x0000_s1278" style="position:absolute;flip:x" from="3020,2655" to="3590,3085" strokeweight="1pt">
              <v:stroke endarrow="classic"/>
            </v:line>
            <v:shape id="_x0000_s1279" type="#_x0000_t19" style="position:absolute;left:2577;top:2289;width:253;height:136;rotation:3094317fd" coordsize="40471,21600" adj="-9888561,,18871" path="wr-2729,,40471,43200,,11091,40471,21600nfewr-2729,,40471,43200,,11091,40471,21600l18871,21600nsxe" strokeweight="1pt">
              <v:stroke startarrow="classic"/>
              <v:path o:connectlocs="0,11091;40471,21600;18871,21600"/>
              <o:lock v:ext="edit" aspectratio="t"/>
            </v:shape>
            <v:shape id="_x0000_s1280" type="#_x0000_t202" style="position:absolute;left:2502;top:1996;width:229;height:290" filled="f" stroked="f">
              <v:textbox style="mso-next-textbox:#_x0000_s1280" inset="0,0,0,0">
                <w:txbxContent>
                  <w:p w:rsidR="005471A5" w:rsidRDefault="005471A5" w:rsidP="005471A5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sym w:font="Symbol" w:char="F061"/>
                    </w:r>
                  </w:p>
                </w:txbxContent>
              </v:textbox>
            </v:shape>
          </v:group>
        </w:pict>
      </w:r>
    </w:p>
    <w:p w:rsidR="005471A5" w:rsidRPr="005C268F" w:rsidRDefault="005471A5" w:rsidP="00792097">
      <w:pPr>
        <w:adjustRightInd w:val="0"/>
        <w:snapToGrid w:val="0"/>
        <w:spacing w:beforeLines="50" w:line="300" w:lineRule="auto"/>
        <w:ind w:leftChars="100" w:left="210"/>
        <w:rPr>
          <w:rFonts w:ascii="黑体" w:eastAsia="黑体"/>
          <w:szCs w:val="21"/>
        </w:rPr>
      </w:pPr>
    </w:p>
    <w:p w:rsidR="005471A5" w:rsidRPr="005C268F" w:rsidRDefault="005471A5" w:rsidP="00792097">
      <w:pPr>
        <w:adjustRightInd w:val="0"/>
        <w:snapToGrid w:val="0"/>
        <w:spacing w:beforeLines="50" w:line="300" w:lineRule="auto"/>
        <w:ind w:leftChars="100" w:left="210"/>
        <w:rPr>
          <w:rFonts w:ascii="黑体" w:eastAsia="黑体"/>
          <w:szCs w:val="21"/>
        </w:rPr>
      </w:pPr>
    </w:p>
    <w:p w:rsidR="005471A5" w:rsidRPr="005C268F" w:rsidRDefault="005471A5" w:rsidP="005C268F">
      <w:pPr>
        <w:adjustRightInd w:val="0"/>
        <w:snapToGrid w:val="0"/>
        <w:spacing w:line="300" w:lineRule="auto"/>
        <w:rPr>
          <w:rFonts w:ascii="宋体" w:hAnsi="宋体"/>
          <w:szCs w:val="21"/>
        </w:rPr>
      </w:pPr>
    </w:p>
    <w:p w:rsidR="005471A5" w:rsidRPr="005C268F" w:rsidRDefault="005471A5" w:rsidP="00792097">
      <w:pPr>
        <w:adjustRightInd w:val="0"/>
        <w:snapToGrid w:val="0"/>
        <w:spacing w:beforeLines="50" w:line="300" w:lineRule="auto"/>
        <w:ind w:rightChars="1511" w:right="3173"/>
        <w:rPr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9E74A8" w:rsidRPr="005C268F" w:rsidRDefault="009E74A8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96525" w:rsidRPr="005C268F" w:rsidRDefault="0039652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96525" w:rsidRPr="005C268F" w:rsidRDefault="0039652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96525" w:rsidRPr="005C268F" w:rsidRDefault="0039652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96525" w:rsidRPr="005C268F" w:rsidRDefault="0039652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96525" w:rsidRPr="005C268F" w:rsidRDefault="0039652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8F7967" w:rsidRPr="005C268F" w:rsidRDefault="008F7967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8F7967" w:rsidRPr="005C268F" w:rsidRDefault="008F7967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8F7967" w:rsidRPr="005C268F" w:rsidRDefault="008F7967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8F7967" w:rsidRPr="005C268F" w:rsidRDefault="008F7967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8F7967" w:rsidRPr="005C268F" w:rsidRDefault="008F7967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tbl>
      <w:tblPr>
        <w:tblpPr w:leftFromText="180" w:rightFromText="180" w:vertAnchor="text" w:horzAnchor="page" w:tblpX="1093" w:tblpY="196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1202"/>
        <w:gridCol w:w="886"/>
      </w:tblGrid>
      <w:tr w:rsidR="005C268F" w:rsidRPr="005C268F" w:rsidTr="00CD7897">
        <w:trPr>
          <w:trHeight w:val="458"/>
        </w:trPr>
        <w:tc>
          <w:tcPr>
            <w:tcW w:w="1202" w:type="dxa"/>
            <w:vAlign w:val="center"/>
          </w:tcPr>
          <w:p w:rsidR="005C268F" w:rsidRPr="005C268F" w:rsidRDefault="005C268F" w:rsidP="00CD7897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5C268F">
              <w:rPr>
                <w:rFonts w:hint="eastAsia"/>
                <w:caps/>
                <w:szCs w:val="21"/>
              </w:rPr>
              <w:lastRenderedPageBreak/>
              <w:t>本题分数</w:t>
            </w:r>
          </w:p>
        </w:tc>
        <w:tc>
          <w:tcPr>
            <w:tcW w:w="886" w:type="dxa"/>
            <w:vAlign w:val="center"/>
          </w:tcPr>
          <w:p w:rsidR="005C268F" w:rsidRPr="005C268F" w:rsidRDefault="005C268F" w:rsidP="00CD7897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5C268F">
              <w:rPr>
                <w:rFonts w:hint="eastAsia"/>
                <w:szCs w:val="21"/>
              </w:rPr>
              <w:t>1</w:t>
            </w:r>
            <w:r w:rsidR="00716080">
              <w:rPr>
                <w:rFonts w:hint="eastAsia"/>
                <w:szCs w:val="21"/>
              </w:rPr>
              <w:t>5</w:t>
            </w:r>
          </w:p>
        </w:tc>
      </w:tr>
      <w:tr w:rsidR="005C268F" w:rsidRPr="005C268F" w:rsidTr="00CD7897">
        <w:trPr>
          <w:trHeight w:val="459"/>
        </w:trPr>
        <w:tc>
          <w:tcPr>
            <w:tcW w:w="1202" w:type="dxa"/>
            <w:vAlign w:val="center"/>
          </w:tcPr>
          <w:p w:rsidR="005C268F" w:rsidRPr="005C268F" w:rsidRDefault="005C268F" w:rsidP="00CD7897">
            <w:pPr>
              <w:adjustRightInd w:val="0"/>
              <w:snapToGrid w:val="0"/>
              <w:spacing w:line="300" w:lineRule="auto"/>
              <w:ind w:firstLineChars="50" w:firstLine="105"/>
              <w:jc w:val="center"/>
              <w:rPr>
                <w:szCs w:val="21"/>
              </w:rPr>
            </w:pPr>
            <w:r w:rsidRPr="005C268F">
              <w:rPr>
                <w:rFonts w:hint="eastAsia"/>
                <w:szCs w:val="21"/>
              </w:rPr>
              <w:t>得</w:t>
            </w:r>
            <w:r w:rsidRPr="005C268F">
              <w:rPr>
                <w:rFonts w:hint="eastAsia"/>
                <w:szCs w:val="21"/>
              </w:rPr>
              <w:t xml:space="preserve">   </w:t>
            </w:r>
            <w:r w:rsidRPr="005C268F">
              <w:rPr>
                <w:rFonts w:hint="eastAsia"/>
                <w:szCs w:val="21"/>
              </w:rPr>
              <w:t>分</w:t>
            </w:r>
          </w:p>
        </w:tc>
        <w:tc>
          <w:tcPr>
            <w:tcW w:w="886" w:type="dxa"/>
            <w:vAlign w:val="center"/>
          </w:tcPr>
          <w:p w:rsidR="005C268F" w:rsidRPr="005C268F" w:rsidRDefault="005C268F" w:rsidP="00CD7897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</w:p>
        </w:tc>
      </w:tr>
    </w:tbl>
    <w:p w:rsidR="005C268F" w:rsidRDefault="005C268F" w:rsidP="005C268F">
      <w:pPr>
        <w:spacing w:line="400" w:lineRule="exact"/>
      </w:pPr>
      <w:r>
        <w:rPr>
          <w:rFonts w:hint="eastAsia"/>
        </w:rPr>
        <w:t>四、计算题</w:t>
      </w:r>
    </w:p>
    <w:p w:rsidR="005C268F" w:rsidRDefault="00297EC9" w:rsidP="005C268F">
      <w:pPr>
        <w:spacing w:line="400" w:lineRule="exact"/>
      </w:pPr>
      <w:r w:rsidRPr="00297EC9">
        <w:rPr>
          <w:b/>
          <w:noProof/>
        </w:rPr>
        <w:pict>
          <v:group id="_x0000_s1402" style="position:absolute;left:0;text-align:left;margin-left:142.45pt;margin-top:72.95pt;width:186.75pt;height:171.35pt;z-index:251829248" coordorigin="5761,2879" coordsize="3735,3427">
            <v:oval id="_x0000_s1401" style="position:absolute;left:6422;top:5286;width:255;height:143;rotation:30" filled="f" strokeweight="1.5pt"/>
            <v:group id="_x0000_s1400" style="position:absolute;left:5761;top:2879;width:3735;height:3427" coordorigin="5765,2773" coordsize="3735,3427">
              <v:shape id="_x0000_s1372" type="#_x0000_t202" style="position:absolute;left:6154;top:4914;width:630;height:468" o:regroupid="1" filled="f" stroked="f">
                <v:textbox style="mso-next-textbox:#_x0000_s1372">
                  <w:txbxContent>
                    <w:p w:rsidR="005C268F" w:rsidRPr="00433260" w:rsidRDefault="005C268F" w:rsidP="005C268F">
                      <w:pPr>
                        <w:rPr>
                          <w:i/>
                        </w:rPr>
                      </w:pPr>
                      <w:r w:rsidRPr="00433260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373" type="#_x0000_t202" style="position:absolute;left:8461;top:2985;width:574;height:504;mso-wrap-style:none" o:regroupid="1" stroked="f">
                <v:textbox style="mso-next-textbox:#_x0000_s1373;mso-fit-shape-to-text:t">
                  <w:txbxContent>
                    <w:p w:rsidR="005C268F" w:rsidRDefault="005C268F" w:rsidP="005C268F">
                      <w:r w:rsidRPr="00401014">
                        <w:rPr>
                          <w:position w:val="-12"/>
                        </w:rPr>
                        <w:object w:dxaOrig="279" w:dyaOrig="360">
                          <v:shape id="_x0000_i1037" type="#_x0000_t75" style="width:14.25pt;height:18pt" o:ole="">
                            <v:imagedata r:id="rId22" o:title=""/>
                          </v:shape>
                          <o:OLEObject Type="Embed" ProgID="Equation.DSMT4" ShapeID="_x0000_i1037" DrawAspect="Content" ObjectID="_1481086983" r:id="rId23"/>
                        </w:object>
                      </w:r>
                    </w:p>
                  </w:txbxContent>
                </v:textbox>
              </v:shape>
              <v:shape id="_x0000_s1374" type="#_x0000_t202" style="position:absolute;left:7011;top:3232;width:538;height:495" o:regroupid="1" stroked="f">
                <v:textbox style="mso-next-textbox:#_x0000_s1374">
                  <w:txbxContent>
                    <w:p w:rsidR="005C268F" w:rsidRPr="00433260" w:rsidRDefault="005C268F" w:rsidP="005C268F">
                      <w:pPr>
                        <w:rPr>
                          <w:i/>
                        </w:rPr>
                      </w:pPr>
                      <w:r w:rsidRPr="00433260"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  <v:group id="_x0000_s1375" style="position:absolute;left:7080;top:3074;width:1762;height:760" coordorigin="7355,2206" coordsize="1762,760" o:regroupid="1">
                <v:shape id="_x0000_s1376" type="#_x0000_t32" style="position:absolute;left:7983;top:2578;width:1134;height:1" o:connectortype="straight" strokeweight="1.5pt">
                  <v:stroke endarrow="classic" endarrowlength="long"/>
                </v:shape>
                <v:group id="_x0000_s1377" style="position:absolute;left:7355;top:2206;width:1134;height:760" coordorigin="7595,7017" coordsize="1134,760">
                  <v:rect id="_x0000_s1378" style="position:absolute;left:7595;top:7609;width:1134;height:168" fillcolor="black" stroked="f">
                    <v:fill r:id="rId13" o:title="浅色下对角线" type="pattern"/>
                    <v:stroke r:id="rId13" o:title="" filltype="pattern"/>
                  </v:rect>
                  <v:line id="_x0000_s1379" style="position:absolute" from="7595,7594" to="8729,7595"/>
                  <v:rect id="_x0000_s1380" style="position:absolute;left:7895;top:7260;width:525;height:255" strokeweight="1pt"/>
                  <v:line id="_x0000_s1381" style="position:absolute" from="7595,7185" to="8729,7186"/>
                  <v:rect id="_x0000_s1382" style="position:absolute;left:7595;top:7017;width:1134;height:168" fillcolor="black" stroked="f">
                    <v:fill r:id="rId13" o:title="浅色下对角线" type="pattern"/>
                    <v:stroke r:id="rId13" o:title="" filltype="pattern"/>
                  </v:rect>
                </v:group>
              </v:group>
              <v:rect id="_x0000_s1383" style="position:absolute;left:5765;top:5824;width:1338;height:156" o:regroupid="1" fillcolor="black" stroked="f">
                <v:fill r:id="rId13" o:title="浅色下对角线" type="pattern"/>
              </v:rect>
              <v:shape id="_x0000_s1384" type="#_x0000_t32" style="position:absolute;left:7626;top:2773;width:0;height:3184" o:connectortype="straight" o:regroupid="1">
                <v:stroke dashstyle="dash"/>
              </v:shape>
              <v:shape id="_x0000_s1385" type="#_x0000_t19" style="position:absolute;left:6396;top:4565;width:2444;height:1259" coordsize="43200,22272" o:regroupid="1" adj="11679697,80201,21600" path="wr,,43200,43200,10,22272,43195,22061nfewr,,43200,43200,10,22272,43195,22061l21600,21600nsxe" strokeweight="1.5pt">
                <v:path o:connectlocs="10,22272;43195,22061;21600,21600"/>
              </v:shape>
              <v:rect id="_x0000_s1386" style="position:absolute;left:8214;top:5824;width:1281;height:156" o:regroupid="1" fillcolor="black" stroked="f">
                <v:fill r:id="rId13" o:title="浅色下对角线" type="pattern"/>
              </v:rect>
              <v:line id="_x0000_s1387" style="position:absolute" from="5765,5824" to="7103,5824" o:regroupid="1"/>
              <v:line id="_x0000_s1388" style="position:absolute" from="8204,5824" to="9500,5824" o:regroupid="1"/>
              <v:group id="_x0000_s1389" style="position:absolute;left:6998;top:3606;width:1222;height:2052;rotation:2050739fd" coordorigin="3878,2626" coordsize="1222,2052" o:regroupid="1">
                <v:shape id="_x0000_s1390" type="#_x0000_t32" style="position:absolute;left:3878;top:2626;width:0;height:2052" o:connectortype="straight" strokeweight="1.5pt"/>
                <v:shape id="_x0000_s1391" type="#_x0000_t32" style="position:absolute;left:3878;top:4665;width:1222;height:0" o:connectortype="straight">
                  <v:stroke dashstyle="dash"/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_x0000_s1392" type="#_x0000_t34" style="position:absolute;left:3781;top:4462;width:300;height:105;rotation:90;flip:x" o:connectortype="elbow" adj=",1008823,-142056"/>
              </v:group>
              <v:oval id="_x0000_s1393" style="position:absolute;left:6508;top:5141;width:85;height:85" o:regroupid="1" strokeweight="1.5pt"/>
              <v:oval id="_x0000_s1394" style="position:absolute;left:7573;top:3416;width:85;height:85" o:regroupid="1" strokeweight="1.5pt"/>
              <v:shape id="_x0000_s1395" type="#_x0000_t202" style="position:absolute;left:7528;top:5732;width:630;height:468" o:regroupid="1" filled="f" stroked="f">
                <v:textbox style="mso-next-textbox:#_x0000_s1395">
                  <w:txbxContent>
                    <w:p w:rsidR="005C268F" w:rsidRPr="00433260" w:rsidRDefault="005C268F" w:rsidP="005C268F">
                      <w:pPr>
                        <w:rPr>
                          <w:i/>
                        </w:rPr>
                      </w:pPr>
                      <w:r w:rsidRPr="00433260"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396" type="#_x0000_t202" style="position:absolute;left:7160;top:5271;width:509;height:415;mso-wrap-style:none" o:regroupid="1" filled="f" stroked="f">
                <v:textbox style="mso-next-textbox:#_x0000_s1396;mso-fit-shape-to-text:t">
                  <w:txbxContent>
                    <w:p w:rsidR="005C268F" w:rsidRPr="00697CED" w:rsidRDefault="005C268F" w:rsidP="005C268F">
                      <w:pPr>
                        <w:rPr>
                          <w:b/>
                        </w:rPr>
                      </w:pPr>
                      <w:r w:rsidRPr="009B5158">
                        <w:rPr>
                          <w:b/>
                          <w:position w:val="-10"/>
                          <w:szCs w:val="21"/>
                        </w:rPr>
                        <w:object w:dxaOrig="220" w:dyaOrig="260">
                          <v:shape id="_x0000_i1038" type="#_x0000_t75" style="width:11.25pt;height:13.5pt" o:ole="">
                            <v:imagedata r:id="rId24" o:title=""/>
                          </v:shape>
                          <o:OLEObject Type="Embed" ProgID="Equation.DSMT4" ShapeID="_x0000_i1038" DrawAspect="Content" ObjectID="_1481086984" r:id="rId25"/>
                        </w:object>
                      </w:r>
                    </w:p>
                  </w:txbxContent>
                </v:textbox>
              </v:shape>
              <v:shape id="_x0000_s1397" type="#_x0000_t19" style="position:absolute;left:7383;top:5529;width:211;height:355;rotation:415511fd" coordsize="20926,21600" o:regroupid="1" adj="-9393437,-5269445,17326" path="wr-4274,,38926,43200,,8701,20926,302nfewr-4274,,38926,43200,,8701,20926,302l17326,21600nsxe">
                <v:path o:connectlocs="0,8701;20926,302;17326,21600"/>
                <o:lock v:ext="edit" aspectratio="t"/>
              </v:shape>
              <v:shape id="_x0000_s1398" type="#_x0000_t202" style="position:absolute;left:7980;top:5081;width:466;height:450" o:regroupid="1" stroked="f">
                <v:textbox style="mso-next-textbox:#_x0000_s1398">
                  <w:txbxContent>
                    <w:p w:rsidR="005C268F" w:rsidRPr="00433260" w:rsidRDefault="005C268F" w:rsidP="005C268F">
                      <w:pPr>
                        <w:rPr>
                          <w:i/>
                        </w:rPr>
                      </w:pPr>
                      <w:r w:rsidRPr="00433260">
                        <w:rPr>
                          <w:i/>
                        </w:rPr>
                        <w:t>R</w:t>
                      </w:r>
                    </w:p>
                  </w:txbxContent>
                </v:textbox>
              </v:shape>
              <v:shape id="_x0000_s1399" type="#_x0000_t32" style="position:absolute;left:7619;top:4813;width:791;height:1011;flip:y" o:connectortype="straight" o:regroupid="1">
                <v:stroke endarrow="classic"/>
              </v:shape>
            </v:group>
          </v:group>
        </w:pict>
      </w:r>
      <w:r w:rsidR="005C268F">
        <w:rPr>
          <w:rFonts w:hint="eastAsia"/>
        </w:rPr>
        <w:t>图示平面机构中，</w:t>
      </w:r>
      <w:r w:rsidR="005C268F" w:rsidRPr="00433260">
        <w:rPr>
          <w:i/>
        </w:rPr>
        <w:t>AC</w:t>
      </w:r>
      <w:r w:rsidR="005C268F">
        <w:rPr>
          <w:rFonts w:hint="eastAsia"/>
        </w:rPr>
        <w:t>杆两端分别铰接小环</w:t>
      </w:r>
      <w:r w:rsidR="005C268F" w:rsidRPr="00433260">
        <w:rPr>
          <w:i/>
        </w:rPr>
        <w:t>A</w:t>
      </w:r>
      <w:r w:rsidR="005C268F">
        <w:rPr>
          <w:rFonts w:hint="eastAsia"/>
        </w:rPr>
        <w:t>和滑块</w:t>
      </w:r>
      <w:r w:rsidR="005C268F" w:rsidRPr="00433260">
        <w:rPr>
          <w:i/>
        </w:rPr>
        <w:t>C</w:t>
      </w:r>
      <w:r w:rsidR="005C268F">
        <w:rPr>
          <w:rFonts w:hint="eastAsia"/>
        </w:rPr>
        <w:t>，小环</w:t>
      </w:r>
      <w:r w:rsidR="005C268F" w:rsidRPr="00433260">
        <w:rPr>
          <w:i/>
        </w:rPr>
        <w:t>A</w:t>
      </w:r>
      <w:r w:rsidR="005C268F">
        <w:rPr>
          <w:rFonts w:hint="eastAsia"/>
        </w:rPr>
        <w:t>大小可忽略并且套在</w:t>
      </w:r>
      <w:r w:rsidR="00CD7897">
        <w:rPr>
          <w:rFonts w:hint="eastAsia"/>
        </w:rPr>
        <w:t>圆心在</w:t>
      </w:r>
      <w:r w:rsidR="00CD7897" w:rsidRPr="00433260">
        <w:rPr>
          <w:rFonts w:hint="eastAsia"/>
          <w:i/>
        </w:rPr>
        <w:t>B</w:t>
      </w:r>
      <w:r w:rsidR="00CD7897">
        <w:rPr>
          <w:rFonts w:hint="eastAsia"/>
        </w:rPr>
        <w:t>点、</w:t>
      </w:r>
      <w:r w:rsidR="005C268F">
        <w:rPr>
          <w:rFonts w:hint="eastAsia"/>
        </w:rPr>
        <w:t>半径</w:t>
      </w:r>
      <w:r w:rsidR="005C268F" w:rsidRPr="00433260">
        <w:rPr>
          <w:i/>
        </w:rPr>
        <w:t>R</w:t>
      </w:r>
      <w:r w:rsidR="005C268F" w:rsidRPr="0047335A">
        <w:t>=60cm</w:t>
      </w:r>
      <w:r w:rsidR="005C268F">
        <w:rPr>
          <w:rFonts w:hint="eastAsia"/>
        </w:rPr>
        <w:t>的固定半圆环上运动，滑块</w:t>
      </w:r>
      <w:r w:rsidR="005C268F" w:rsidRPr="00433260">
        <w:rPr>
          <w:i/>
        </w:rPr>
        <w:t>C</w:t>
      </w:r>
      <w:r w:rsidR="005C268F">
        <w:rPr>
          <w:rFonts w:hint="eastAsia"/>
        </w:rPr>
        <w:t>在固定水平轨道中以</w:t>
      </w:r>
      <w:r w:rsidR="005C268F" w:rsidRPr="0047335A">
        <w:rPr>
          <w:position w:val="-12"/>
        </w:rPr>
        <w:object w:dxaOrig="279" w:dyaOrig="360">
          <v:shape id="_x0000_i1030" type="#_x0000_t75" style="width:14.25pt;height:18pt" o:ole="">
            <v:imagedata r:id="rId26" o:title=""/>
          </v:shape>
          <o:OLEObject Type="Embed" ProgID="Equation.DSMT4" ShapeID="_x0000_i1030" DrawAspect="Content" ObjectID="_1481086976" r:id="rId27"/>
        </w:object>
      </w:r>
      <w:r w:rsidR="005C268F" w:rsidRPr="0047335A">
        <w:t>=60cm/s</w:t>
      </w:r>
      <w:r w:rsidR="005C268F">
        <w:rPr>
          <w:rFonts w:hint="eastAsia"/>
        </w:rPr>
        <w:t>匀速向右运动</w:t>
      </w:r>
      <w:r w:rsidR="00CD7897">
        <w:rPr>
          <w:rFonts w:hint="eastAsia"/>
        </w:rPr>
        <w:t>。图示瞬时</w:t>
      </w:r>
      <w:r w:rsidR="00CD7897" w:rsidRPr="00433260">
        <w:rPr>
          <w:rFonts w:hint="eastAsia"/>
          <w:i/>
        </w:rPr>
        <w:t>BC</w:t>
      </w:r>
      <w:r w:rsidR="00CD7897">
        <w:rPr>
          <w:rFonts w:hint="eastAsia"/>
        </w:rPr>
        <w:t>连线竖直，并且</w:t>
      </w:r>
      <w:r w:rsidR="00CD7897" w:rsidRPr="00433260">
        <w:rPr>
          <w:rFonts w:hint="eastAsia"/>
          <w:i/>
        </w:rPr>
        <w:t>AB</w:t>
      </w:r>
      <w:r w:rsidR="00CD7897">
        <w:rPr>
          <w:rFonts w:hint="eastAsia"/>
        </w:rPr>
        <w:t>与</w:t>
      </w:r>
      <w:r w:rsidR="00CD7897" w:rsidRPr="00433260">
        <w:rPr>
          <w:rFonts w:hint="eastAsia"/>
          <w:i/>
        </w:rPr>
        <w:t>BC</w:t>
      </w:r>
      <w:r w:rsidR="00CD7897">
        <w:rPr>
          <w:rFonts w:hint="eastAsia"/>
        </w:rPr>
        <w:t>夹角</w:t>
      </w:r>
      <w:r w:rsidR="005C268F" w:rsidRPr="00190D4D">
        <w:rPr>
          <w:position w:val="-10"/>
        </w:rPr>
        <w:object w:dxaOrig="760" w:dyaOrig="360">
          <v:shape id="_x0000_i1031" type="#_x0000_t75" style="width:38.25pt;height:18pt" o:ole="">
            <v:imagedata r:id="rId28" o:title=""/>
          </v:shape>
          <o:OLEObject Type="Embed" ProgID="Equation.DSMT4" ShapeID="_x0000_i1031" DrawAspect="Content" ObjectID="_1481086977" r:id="rId29"/>
        </w:object>
      </w:r>
      <w:r w:rsidR="005C268F">
        <w:rPr>
          <w:rFonts w:hint="eastAsia"/>
        </w:rPr>
        <w:t>，杆</w:t>
      </w:r>
      <w:r w:rsidR="005C268F" w:rsidRPr="00433260">
        <w:rPr>
          <w:i/>
        </w:rPr>
        <w:t>AC</w:t>
      </w:r>
      <w:r w:rsidR="00CD7897">
        <w:rPr>
          <w:rFonts w:hint="eastAsia"/>
        </w:rPr>
        <w:t>恰好垂直于</w:t>
      </w:r>
      <w:r w:rsidR="005C268F" w:rsidRPr="00433260">
        <w:rPr>
          <w:i/>
        </w:rPr>
        <w:t>AB</w:t>
      </w:r>
      <w:r w:rsidR="005C268F">
        <w:rPr>
          <w:rFonts w:hint="eastAsia"/>
        </w:rPr>
        <w:t>。试求此瞬时</w:t>
      </w:r>
      <w:r w:rsidR="00CD7897">
        <w:rPr>
          <w:rFonts w:hint="eastAsia"/>
        </w:rPr>
        <w:t>小环</w:t>
      </w:r>
      <w:r w:rsidR="005C268F" w:rsidRPr="00433260">
        <w:rPr>
          <w:i/>
        </w:rPr>
        <w:t>A</w:t>
      </w:r>
      <w:r w:rsidR="005C268F">
        <w:rPr>
          <w:rFonts w:hint="eastAsia"/>
        </w:rPr>
        <w:t>的速度和加速度。</w:t>
      </w:r>
    </w:p>
    <w:p w:rsidR="005C268F" w:rsidRDefault="005C268F" w:rsidP="005C268F"/>
    <w:p w:rsidR="005C268F" w:rsidRDefault="005C268F" w:rsidP="005C268F">
      <w:pPr>
        <w:rPr>
          <w:b/>
        </w:rPr>
      </w:pPr>
    </w:p>
    <w:p w:rsidR="005C268F" w:rsidRDefault="005C268F" w:rsidP="005C268F">
      <w:pPr>
        <w:rPr>
          <w:b/>
        </w:rPr>
      </w:pPr>
    </w:p>
    <w:p w:rsidR="005C268F" w:rsidRDefault="005C268F" w:rsidP="005C268F">
      <w:pPr>
        <w:rPr>
          <w:b/>
        </w:rPr>
      </w:pPr>
    </w:p>
    <w:p w:rsidR="005C268F" w:rsidRDefault="005C268F" w:rsidP="005C268F">
      <w:pPr>
        <w:rPr>
          <w:b/>
        </w:rPr>
      </w:pPr>
    </w:p>
    <w:p w:rsidR="005C268F" w:rsidRDefault="005C268F" w:rsidP="005C268F">
      <w:pPr>
        <w:rPr>
          <w:b/>
        </w:rPr>
      </w:pPr>
    </w:p>
    <w:p w:rsidR="005C268F" w:rsidRDefault="005C268F" w:rsidP="005C268F">
      <w:pPr>
        <w:rPr>
          <w:b/>
        </w:rPr>
      </w:pPr>
    </w:p>
    <w:p w:rsidR="005C268F" w:rsidRDefault="005C268F" w:rsidP="005C268F">
      <w:pPr>
        <w:rPr>
          <w:b/>
        </w:rPr>
      </w:pPr>
    </w:p>
    <w:p w:rsidR="005C268F" w:rsidRP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3260" w:rsidRDefault="00433260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5C268F" w:rsidRPr="005C268F" w:rsidRDefault="005C268F" w:rsidP="005C268F">
      <w:pPr>
        <w:adjustRightInd w:val="0"/>
        <w:snapToGrid w:val="0"/>
        <w:spacing w:line="300" w:lineRule="auto"/>
        <w:rPr>
          <w:bCs/>
          <w:szCs w:val="21"/>
        </w:rPr>
      </w:pPr>
    </w:p>
    <w:tbl>
      <w:tblPr>
        <w:tblpPr w:leftFromText="180" w:rightFromText="180" w:vertAnchor="text" w:horzAnchor="page" w:tblpX="1183" w:tblpY="151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1202"/>
        <w:gridCol w:w="886"/>
      </w:tblGrid>
      <w:tr w:rsidR="008F7967" w:rsidRPr="005C268F" w:rsidTr="008F7967">
        <w:trPr>
          <w:trHeight w:val="458"/>
        </w:trPr>
        <w:tc>
          <w:tcPr>
            <w:tcW w:w="1202" w:type="dxa"/>
            <w:vAlign w:val="center"/>
          </w:tcPr>
          <w:p w:rsidR="008F7967" w:rsidRPr="005C268F" w:rsidRDefault="008F7967" w:rsidP="005C268F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5C268F">
              <w:rPr>
                <w:rFonts w:hint="eastAsia"/>
                <w:caps/>
                <w:szCs w:val="21"/>
              </w:rPr>
              <w:t>本题分数</w:t>
            </w:r>
          </w:p>
        </w:tc>
        <w:tc>
          <w:tcPr>
            <w:tcW w:w="886" w:type="dxa"/>
            <w:vAlign w:val="center"/>
          </w:tcPr>
          <w:p w:rsidR="008F7967" w:rsidRPr="005C268F" w:rsidRDefault="008F7967" w:rsidP="005C268F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5C268F">
              <w:rPr>
                <w:rFonts w:hint="eastAsia"/>
                <w:szCs w:val="21"/>
              </w:rPr>
              <w:t>1</w:t>
            </w:r>
            <w:r w:rsidR="004F5353" w:rsidRPr="005C268F">
              <w:rPr>
                <w:rFonts w:hint="eastAsia"/>
                <w:szCs w:val="21"/>
              </w:rPr>
              <w:t>4</w:t>
            </w:r>
          </w:p>
        </w:tc>
      </w:tr>
      <w:tr w:rsidR="008F7967" w:rsidRPr="005C268F" w:rsidTr="008F7967">
        <w:trPr>
          <w:trHeight w:val="459"/>
        </w:trPr>
        <w:tc>
          <w:tcPr>
            <w:tcW w:w="1202" w:type="dxa"/>
            <w:vAlign w:val="center"/>
          </w:tcPr>
          <w:p w:rsidR="008F7967" w:rsidRPr="005C268F" w:rsidRDefault="008F7967" w:rsidP="005C268F">
            <w:pPr>
              <w:adjustRightInd w:val="0"/>
              <w:snapToGrid w:val="0"/>
              <w:spacing w:line="300" w:lineRule="auto"/>
              <w:ind w:firstLineChars="50" w:firstLine="105"/>
              <w:jc w:val="center"/>
              <w:rPr>
                <w:szCs w:val="21"/>
              </w:rPr>
            </w:pPr>
            <w:r w:rsidRPr="005C268F">
              <w:rPr>
                <w:rFonts w:hint="eastAsia"/>
                <w:szCs w:val="21"/>
              </w:rPr>
              <w:t>得</w:t>
            </w:r>
            <w:r w:rsidRPr="005C268F">
              <w:rPr>
                <w:rFonts w:hint="eastAsia"/>
                <w:szCs w:val="21"/>
              </w:rPr>
              <w:t xml:space="preserve">   </w:t>
            </w:r>
            <w:r w:rsidRPr="005C268F">
              <w:rPr>
                <w:rFonts w:hint="eastAsia"/>
                <w:szCs w:val="21"/>
              </w:rPr>
              <w:t>分</w:t>
            </w:r>
          </w:p>
        </w:tc>
        <w:tc>
          <w:tcPr>
            <w:tcW w:w="886" w:type="dxa"/>
            <w:vAlign w:val="center"/>
          </w:tcPr>
          <w:p w:rsidR="008F7967" w:rsidRPr="005C268F" w:rsidRDefault="008F7967" w:rsidP="005C268F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</w:p>
        </w:tc>
      </w:tr>
    </w:tbl>
    <w:p w:rsidR="009E74A8" w:rsidRPr="005C268F" w:rsidRDefault="00CA0F52" w:rsidP="005C268F">
      <w:pPr>
        <w:adjustRightInd w:val="0"/>
        <w:snapToGrid w:val="0"/>
        <w:spacing w:line="300" w:lineRule="auto"/>
        <w:rPr>
          <w:bCs/>
          <w:szCs w:val="21"/>
        </w:rPr>
      </w:pPr>
      <w:r w:rsidRPr="005C268F">
        <w:rPr>
          <w:rFonts w:hint="eastAsia"/>
          <w:bCs/>
          <w:szCs w:val="21"/>
        </w:rPr>
        <w:t>五、计算题</w:t>
      </w:r>
    </w:p>
    <w:p w:rsidR="00396525" w:rsidRPr="005C268F" w:rsidRDefault="00396525" w:rsidP="005C268F">
      <w:pPr>
        <w:adjustRightInd w:val="0"/>
        <w:snapToGrid w:val="0"/>
        <w:spacing w:line="300" w:lineRule="auto"/>
        <w:rPr>
          <w:noProof/>
          <w:szCs w:val="21"/>
        </w:rPr>
      </w:pPr>
      <w:r w:rsidRPr="005C268F">
        <w:rPr>
          <w:szCs w:val="21"/>
        </w:rPr>
        <w:t>如图所示均质细杆长为</w:t>
      </w:r>
      <w:r w:rsidRPr="005C268F">
        <w:rPr>
          <w:noProof/>
          <w:position w:val="-6"/>
          <w:szCs w:val="21"/>
        </w:rPr>
        <w:object w:dxaOrig="139" w:dyaOrig="279">
          <v:shape id="_x0000_i1032" type="#_x0000_t75" style="width:6.75pt;height:14.25pt" o:ole="">
            <v:imagedata r:id="rId30" o:title=""/>
          </v:shape>
          <o:OLEObject Type="Embed" ProgID="Equation.3" ShapeID="_x0000_i1032" DrawAspect="Content" ObjectID="_1481086978" r:id="rId31"/>
        </w:object>
      </w:r>
      <w:r w:rsidRPr="005C268F">
        <w:rPr>
          <w:noProof/>
          <w:szCs w:val="21"/>
        </w:rPr>
        <w:t>，质量为</w:t>
      </w:r>
      <w:r w:rsidRPr="005C268F">
        <w:rPr>
          <w:noProof/>
          <w:position w:val="-6"/>
          <w:szCs w:val="21"/>
        </w:rPr>
        <w:object w:dxaOrig="260" w:dyaOrig="220">
          <v:shape id="_x0000_i1033" type="#_x0000_t75" style="width:12.75pt;height:11.25pt" o:ole="">
            <v:imagedata r:id="rId32" o:title=""/>
          </v:shape>
          <o:OLEObject Type="Embed" ProgID="Equation.3" ShapeID="_x0000_i1033" DrawAspect="Content" ObjectID="_1481086979" r:id="rId33"/>
        </w:object>
      </w:r>
      <w:r w:rsidRPr="005C268F">
        <w:rPr>
          <w:noProof/>
          <w:szCs w:val="21"/>
        </w:rPr>
        <w:t>，静止直立于光滑水平面上。当杆受微小扰动而倒下时，求（</w:t>
      </w:r>
      <w:r w:rsidRPr="005C268F">
        <w:rPr>
          <w:noProof/>
          <w:szCs w:val="21"/>
        </w:rPr>
        <w:t>1</w:t>
      </w:r>
      <w:r w:rsidRPr="005C268F">
        <w:rPr>
          <w:noProof/>
          <w:szCs w:val="21"/>
        </w:rPr>
        <w:t>）角速度</w:t>
      </w:r>
      <w:r w:rsidR="00006340" w:rsidRPr="005C268F">
        <w:rPr>
          <w:noProof/>
          <w:szCs w:val="21"/>
        </w:rPr>
        <w:t>表达式</w:t>
      </w:r>
      <w:r w:rsidR="00006340" w:rsidRPr="005C268F">
        <w:rPr>
          <w:rFonts w:hint="eastAsia"/>
          <w:noProof/>
          <w:szCs w:val="21"/>
        </w:rPr>
        <w:t>（</w:t>
      </w:r>
      <w:r w:rsidRPr="005C268F">
        <w:rPr>
          <w:noProof/>
          <w:szCs w:val="21"/>
        </w:rPr>
        <w:t>以与竖直方向夹角</w:t>
      </w:r>
      <w:r w:rsidRPr="005C268F">
        <w:rPr>
          <w:noProof/>
          <w:position w:val="-6"/>
          <w:szCs w:val="21"/>
        </w:rPr>
        <w:object w:dxaOrig="200" w:dyaOrig="279">
          <v:shape id="_x0000_i1034" type="#_x0000_t75" style="width:9.75pt;height:14.25pt" o:ole="">
            <v:imagedata r:id="rId34" o:title=""/>
          </v:shape>
          <o:OLEObject Type="Embed" ProgID="Equation.3" ShapeID="_x0000_i1034" DrawAspect="Content" ObjectID="_1481086980" r:id="rId35"/>
        </w:object>
      </w:r>
      <w:r w:rsidRPr="005C268F">
        <w:rPr>
          <w:noProof/>
          <w:szCs w:val="21"/>
        </w:rPr>
        <w:t>为参数</w:t>
      </w:r>
      <w:r w:rsidR="00006340" w:rsidRPr="005C268F">
        <w:rPr>
          <w:rFonts w:hint="eastAsia"/>
          <w:noProof/>
          <w:szCs w:val="21"/>
        </w:rPr>
        <w:t>）</w:t>
      </w:r>
      <w:r w:rsidRPr="005C268F">
        <w:rPr>
          <w:noProof/>
          <w:szCs w:val="21"/>
        </w:rPr>
        <w:t>；（</w:t>
      </w:r>
      <w:r w:rsidRPr="005C268F">
        <w:rPr>
          <w:noProof/>
          <w:szCs w:val="21"/>
        </w:rPr>
        <w:t>2</w:t>
      </w:r>
      <w:r w:rsidRPr="005C268F">
        <w:rPr>
          <w:noProof/>
          <w:szCs w:val="21"/>
        </w:rPr>
        <w:t>）杆到达地面</w:t>
      </w:r>
      <w:r w:rsidRPr="005C268F">
        <w:rPr>
          <w:rFonts w:hint="eastAsia"/>
          <w:noProof/>
          <w:szCs w:val="21"/>
        </w:rPr>
        <w:t>（</w:t>
      </w:r>
      <w:r w:rsidRPr="005C268F">
        <w:rPr>
          <w:noProof/>
          <w:position w:val="-6"/>
          <w:szCs w:val="21"/>
        </w:rPr>
        <w:object w:dxaOrig="760" w:dyaOrig="320">
          <v:shape id="_x0000_i1035" type="#_x0000_t75" style="width:38.25pt;height:15.75pt" o:ole="">
            <v:imagedata r:id="rId36" o:title=""/>
          </v:shape>
          <o:OLEObject Type="Embed" ProgID="Equation.3" ShapeID="_x0000_i1035" DrawAspect="Content" ObjectID="_1481086981" r:id="rId37"/>
        </w:object>
      </w:r>
      <w:r w:rsidRPr="005C268F">
        <w:rPr>
          <w:noProof/>
          <w:szCs w:val="21"/>
        </w:rPr>
        <w:t>）时杆的角加速度。</w:t>
      </w:r>
    </w:p>
    <w:p w:rsidR="00396525" w:rsidRPr="005C268F" w:rsidRDefault="00297EC9" w:rsidP="005C268F">
      <w:pPr>
        <w:adjustRightInd w:val="0"/>
        <w:snapToGrid w:val="0"/>
        <w:spacing w:line="300" w:lineRule="auto"/>
        <w:rPr>
          <w:noProof/>
          <w:szCs w:val="21"/>
        </w:rPr>
      </w:pPr>
      <w:r w:rsidRPr="00297EC9">
        <w:rPr>
          <w:bCs/>
          <w:noProof/>
          <w:szCs w:val="21"/>
        </w:rPr>
        <w:pict>
          <v:group id="_x0000_s1123" editas="canvas" style="position:absolute;left:0;text-align:left;margin-left:289.35pt;margin-top:2.5pt;width:145.55pt;height:154.5pt;z-index:251659264" coordorigin="4951,10469" coordsize="2911,3090">
            <o:lock v:ext="edit" aspectratio="t"/>
            <v:shape id="_x0000_s1124" type="#_x0000_t75" style="position:absolute;left:4951;top:10469;width:2911;height:3090" o:preferrelative="f">
              <v:fill o:detectmouseclick="t"/>
              <v:path o:extrusionok="t" o:connecttype="none"/>
              <o:lock v:ext="edit" text="t"/>
            </v:shape>
            <v:roundrect id="_x0000_s1125" style="position:absolute;left:5127;top:11997;width:2964;height:159;rotation:-8388892fd;flip:x" arcsize="10923f"/>
            <v:shape id="_x0000_s1126" type="#_x0000_t202" style="position:absolute;left:5267;top:12889;width:453;height:500" filled="f" stroked="f">
              <v:textbox style="mso-next-textbox:#_x0000_s1126">
                <w:txbxContent>
                  <w:p w:rsidR="00396525" w:rsidRPr="00961587" w:rsidRDefault="00396525" w:rsidP="00396525">
                    <w:pPr>
                      <w:rPr>
                        <w:szCs w:val="21"/>
                      </w:rPr>
                    </w:pPr>
                    <w:r w:rsidRPr="00961587">
                      <w:rPr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127" type="#_x0000_t19" style="position:absolute;left:6707;top:11405;width:720;height:312;rotation:14443797fd;flip:x y" coordsize="37657,21600" adj="-9703938,-1738952,18332" path="wr-3268,,39932,43200,,10176,37657,11951nfewr-3268,,39932,43200,,10176,37657,11951l18332,21600nsxe" strokeweight="1.5pt">
              <v:stroke startarrowwidth="narrow" startarrowlength="long" endarrow="classic" endarrowlength="long"/>
              <v:path o:connectlocs="0,10176;37657,11951;18332,21600"/>
            </v:shape>
            <v:line id="_x0000_s1128" style="position:absolute;rotation:900;flip:x" from="5706,13328" to="6121,13329"/>
            <v:rect id="_x0000_s1129" style="position:absolute;left:4951;top:13276;width:2835;height:156;rotation:-180;flip:y" fillcolor="black" stroked="f">
              <v:fill r:id="rId14" o:title="深色上对角线" type="pattern"/>
            </v:rect>
            <v:line id="_x0000_s1130" style="position:absolute" from="4952,13277" to="7787,13278"/>
            <v:shape id="_x0000_s1131" type="#_x0000_t202" style="position:absolute;left:7299;top:11249;width:360;height:485" filled="f" stroked="f">
              <v:textbox style="mso-next-textbox:#_x0000_s1131">
                <w:txbxContent>
                  <w:p w:rsidR="00396525" w:rsidRPr="00961587" w:rsidRDefault="00396525" w:rsidP="00396525">
                    <w:pPr>
                      <w:rPr>
                        <w:i/>
                        <w:szCs w:val="21"/>
                      </w:rPr>
                    </w:pPr>
                    <w:r w:rsidRPr="00961587">
                      <w:rPr>
                        <w:i/>
                        <w:szCs w:val="21"/>
                      </w:rPr>
                      <w:sym w:font="Symbol" w:char="F077"/>
                    </w:r>
                  </w:p>
                </w:txbxContent>
              </v:textbox>
            </v:shape>
            <v:shape id="_x0000_s1132" type="#_x0000_t19" style="position:absolute;left:5679;top:12562;width:351;height:305;rotation:14857611fd;flip:x y" coordsize="18332,21118" adj="-9703938,-6692777,18332,21118" path="wr-3268,-482,39932,42718,,9694,13796,nfewr-3268,-482,39932,42718,,9694,13796,l18332,21118nsxe">
              <v:stroke startarrowwidth="narrow" startarrowlength="long" endarrowwidth="narrow" endarrowlength="long"/>
              <v:path o:connectlocs="0,9694;13796,0;18332,21118"/>
            </v:shape>
            <v:shape id="_x0000_s1133" type="#_x0000_t202" style="position:absolute;left:5717;top:12182;width:360;height:485" filled="f" stroked="f">
              <v:textbox style="mso-next-textbox:#_x0000_s1133">
                <w:txbxContent>
                  <w:p w:rsidR="00396525" w:rsidRPr="00961587" w:rsidRDefault="00396525" w:rsidP="00396525">
                    <w:pPr>
                      <w:rPr>
                        <w:i/>
                        <w:szCs w:val="21"/>
                      </w:rPr>
                    </w:pPr>
                    <w:r w:rsidRPr="00961587">
                      <w:rPr>
                        <w:i/>
                        <w:szCs w:val="21"/>
                      </w:rPr>
                      <w:sym w:font="Symbol" w:char="F071"/>
                    </w:r>
                  </w:p>
                </w:txbxContent>
              </v:textbox>
            </v:shape>
            <v:line id="_x0000_s1134" style="position:absolute;flip:y" from="5750,10676" to="5752,13227">
              <v:stroke dashstyle="longDashDot"/>
            </v:line>
          </v:group>
        </w:pict>
      </w:r>
    </w:p>
    <w:p w:rsidR="00396525" w:rsidRPr="005C268F" w:rsidRDefault="00396525" w:rsidP="005C268F">
      <w:pPr>
        <w:adjustRightInd w:val="0"/>
        <w:snapToGrid w:val="0"/>
        <w:spacing w:line="300" w:lineRule="auto"/>
        <w:rPr>
          <w:szCs w:val="21"/>
        </w:rPr>
      </w:pPr>
    </w:p>
    <w:p w:rsidR="00396525" w:rsidRPr="005C268F" w:rsidRDefault="0039652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Pr="005C268F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29F5" w:rsidRDefault="004329F5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433260" w:rsidRPr="005C268F" w:rsidRDefault="00433260" w:rsidP="005C268F">
      <w:pPr>
        <w:adjustRightInd w:val="0"/>
        <w:snapToGrid w:val="0"/>
        <w:spacing w:line="300" w:lineRule="auto"/>
        <w:rPr>
          <w:bCs/>
          <w:szCs w:val="21"/>
        </w:rPr>
      </w:pPr>
    </w:p>
    <w:tbl>
      <w:tblPr>
        <w:tblpPr w:leftFromText="180" w:rightFromText="180" w:vertAnchor="text" w:horzAnchor="page" w:tblpX="1123" w:tblpY="136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1202"/>
        <w:gridCol w:w="886"/>
      </w:tblGrid>
      <w:tr w:rsidR="0037717D" w:rsidRPr="005C268F" w:rsidTr="0037717D">
        <w:trPr>
          <w:trHeight w:val="458"/>
        </w:trPr>
        <w:tc>
          <w:tcPr>
            <w:tcW w:w="1202" w:type="dxa"/>
            <w:vAlign w:val="center"/>
          </w:tcPr>
          <w:p w:rsidR="0037717D" w:rsidRPr="005C268F" w:rsidRDefault="0037717D" w:rsidP="005C268F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5C268F">
              <w:rPr>
                <w:rFonts w:hint="eastAsia"/>
                <w:caps/>
                <w:szCs w:val="21"/>
              </w:rPr>
              <w:t>本题分数</w:t>
            </w:r>
          </w:p>
        </w:tc>
        <w:tc>
          <w:tcPr>
            <w:tcW w:w="886" w:type="dxa"/>
            <w:vAlign w:val="center"/>
          </w:tcPr>
          <w:p w:rsidR="0037717D" w:rsidRPr="005C268F" w:rsidRDefault="0037717D" w:rsidP="005C268F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 w:rsidRPr="005C268F">
              <w:rPr>
                <w:rFonts w:hint="eastAsia"/>
                <w:szCs w:val="21"/>
              </w:rPr>
              <w:t>1</w:t>
            </w:r>
            <w:r w:rsidR="00824119" w:rsidRPr="005C268F">
              <w:rPr>
                <w:rFonts w:hint="eastAsia"/>
                <w:szCs w:val="21"/>
              </w:rPr>
              <w:t>4</w:t>
            </w:r>
          </w:p>
        </w:tc>
      </w:tr>
      <w:tr w:rsidR="0037717D" w:rsidRPr="005C268F" w:rsidTr="0037717D">
        <w:trPr>
          <w:trHeight w:val="459"/>
        </w:trPr>
        <w:tc>
          <w:tcPr>
            <w:tcW w:w="1202" w:type="dxa"/>
            <w:vAlign w:val="center"/>
          </w:tcPr>
          <w:p w:rsidR="0037717D" w:rsidRPr="005C268F" w:rsidRDefault="0037717D" w:rsidP="005C268F">
            <w:pPr>
              <w:adjustRightInd w:val="0"/>
              <w:snapToGrid w:val="0"/>
              <w:spacing w:line="300" w:lineRule="auto"/>
              <w:ind w:firstLineChars="50" w:firstLine="105"/>
              <w:jc w:val="center"/>
              <w:rPr>
                <w:szCs w:val="21"/>
              </w:rPr>
            </w:pPr>
            <w:r w:rsidRPr="005C268F">
              <w:rPr>
                <w:rFonts w:hint="eastAsia"/>
                <w:szCs w:val="21"/>
              </w:rPr>
              <w:t>得</w:t>
            </w:r>
            <w:r w:rsidRPr="005C268F">
              <w:rPr>
                <w:rFonts w:hint="eastAsia"/>
                <w:szCs w:val="21"/>
              </w:rPr>
              <w:t xml:space="preserve">   </w:t>
            </w:r>
            <w:r w:rsidRPr="005C268F">
              <w:rPr>
                <w:rFonts w:hint="eastAsia"/>
                <w:szCs w:val="21"/>
              </w:rPr>
              <w:t>分</w:t>
            </w:r>
          </w:p>
        </w:tc>
        <w:tc>
          <w:tcPr>
            <w:tcW w:w="886" w:type="dxa"/>
            <w:vAlign w:val="center"/>
          </w:tcPr>
          <w:p w:rsidR="0037717D" w:rsidRPr="005C268F" w:rsidRDefault="0037717D" w:rsidP="005C268F"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</w:p>
        </w:tc>
      </w:tr>
    </w:tbl>
    <w:p w:rsidR="0037717D" w:rsidRPr="005C268F" w:rsidRDefault="0037717D" w:rsidP="005C268F">
      <w:pPr>
        <w:adjustRightInd w:val="0"/>
        <w:snapToGrid w:val="0"/>
        <w:spacing w:line="300" w:lineRule="auto"/>
        <w:rPr>
          <w:rFonts w:ascii="宋体"/>
          <w:szCs w:val="21"/>
        </w:rPr>
      </w:pPr>
      <w:r w:rsidRPr="005C268F">
        <w:rPr>
          <w:rFonts w:ascii="宋体" w:hint="eastAsia"/>
          <w:szCs w:val="21"/>
        </w:rPr>
        <w:t>六、计算题</w:t>
      </w:r>
    </w:p>
    <w:p w:rsidR="0037717D" w:rsidRPr="005C268F" w:rsidRDefault="00297EC9" w:rsidP="005C268F">
      <w:pPr>
        <w:adjustRightInd w:val="0"/>
        <w:snapToGrid w:val="0"/>
        <w:spacing w:line="300" w:lineRule="auto"/>
        <w:rPr>
          <w:rFonts w:ascii="宋体"/>
          <w:szCs w:val="21"/>
        </w:rPr>
      </w:pPr>
      <w:r>
        <w:rPr>
          <w:rFonts w:ascii="宋体"/>
          <w:noProof/>
          <w:szCs w:val="21"/>
        </w:rPr>
        <w:pict>
          <v:shape id="_x0000_s1291" type="#_x0000_t75" style="position:absolute;left:0;text-align:left;margin-left:172.05pt;margin-top:68.4pt;width:131.25pt;height:120.7pt;z-index:251667456">
            <v:imagedata r:id="rId38" o:title="" croptop="-10470f"/>
            <w10:wrap type="square"/>
          </v:shape>
          <o:OLEObject Type="Embed" ProgID="Word.Picture.8" ShapeID="_x0000_s1291" DrawAspect="Content" ObjectID="_1481086985" r:id="rId39"/>
        </w:pict>
      </w:r>
      <w:r w:rsidR="0037717D" w:rsidRPr="005C268F">
        <w:rPr>
          <w:rFonts w:ascii="宋体" w:hint="eastAsia"/>
          <w:szCs w:val="21"/>
        </w:rPr>
        <w:t>质量为</w:t>
      </w:r>
      <w:r w:rsidR="0037717D" w:rsidRPr="005C268F">
        <w:rPr>
          <w:i/>
          <w:szCs w:val="21"/>
        </w:rPr>
        <w:t>m</w:t>
      </w:r>
      <w:r w:rsidR="0037717D" w:rsidRPr="005C268F">
        <w:rPr>
          <w:rFonts w:ascii="宋体" w:hint="eastAsia"/>
          <w:szCs w:val="21"/>
        </w:rPr>
        <w:t>半径为</w:t>
      </w:r>
      <w:r w:rsidR="0037717D" w:rsidRPr="005C268F">
        <w:rPr>
          <w:rFonts w:hint="eastAsia"/>
          <w:i/>
          <w:szCs w:val="21"/>
        </w:rPr>
        <w:t>r</w:t>
      </w:r>
      <w:r w:rsidR="0037717D" w:rsidRPr="005C268F">
        <w:rPr>
          <w:rFonts w:ascii="宋体" w:hint="eastAsia"/>
          <w:szCs w:val="21"/>
        </w:rPr>
        <w:t>的均质圆柱体，如图置于铅垂平面内，其中</w:t>
      </w:r>
      <w:r w:rsidR="0037717D" w:rsidRPr="005C268F">
        <w:rPr>
          <w:i/>
          <w:szCs w:val="21"/>
        </w:rPr>
        <w:t>C</w:t>
      </w:r>
      <w:r w:rsidR="0037717D" w:rsidRPr="005C268F">
        <w:rPr>
          <w:rFonts w:ascii="宋体" w:hint="eastAsia"/>
          <w:szCs w:val="21"/>
        </w:rPr>
        <w:t>为圆柱体质心。在外圆上绕以细绳，</w:t>
      </w:r>
      <w:r w:rsidR="00006340" w:rsidRPr="005C268F">
        <w:rPr>
          <w:rFonts w:ascii="宋体" w:hint="eastAsia"/>
          <w:szCs w:val="21"/>
        </w:rPr>
        <w:t>绳与圆柱体之间无滑动，</w:t>
      </w:r>
      <w:r w:rsidR="0037717D" w:rsidRPr="005C268F">
        <w:rPr>
          <w:rFonts w:ascii="宋体" w:hint="eastAsia"/>
          <w:szCs w:val="21"/>
        </w:rPr>
        <w:t>绳的一端</w:t>
      </w:r>
      <w:r w:rsidR="0037717D" w:rsidRPr="005C268F">
        <w:rPr>
          <w:rFonts w:hint="eastAsia"/>
          <w:i/>
          <w:szCs w:val="21"/>
        </w:rPr>
        <w:t>A</w:t>
      </w:r>
      <w:r w:rsidR="0037717D" w:rsidRPr="005C268F">
        <w:rPr>
          <w:rFonts w:ascii="宋体" w:hint="eastAsia"/>
          <w:szCs w:val="21"/>
        </w:rPr>
        <w:t>固定不动。当</w:t>
      </w:r>
      <w:r w:rsidR="0037717D" w:rsidRPr="005C268F">
        <w:rPr>
          <w:rFonts w:hint="eastAsia"/>
          <w:i/>
          <w:szCs w:val="21"/>
        </w:rPr>
        <w:t>AB</w:t>
      </w:r>
      <w:r w:rsidR="0037717D" w:rsidRPr="005C268F">
        <w:rPr>
          <w:rFonts w:ascii="宋体" w:hint="eastAsia"/>
          <w:szCs w:val="21"/>
        </w:rPr>
        <w:t>铅垂时，由静止释放整个系统，试用“动力学普遍定理”求释放瞬时圆柱体的角加速度和绳子的张力。</w:t>
      </w: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p w:rsidR="0037717D" w:rsidRPr="005C268F" w:rsidRDefault="0037717D" w:rsidP="005C268F">
      <w:pPr>
        <w:adjustRightInd w:val="0"/>
        <w:snapToGrid w:val="0"/>
        <w:spacing w:line="300" w:lineRule="auto"/>
        <w:rPr>
          <w:bCs/>
          <w:szCs w:val="21"/>
        </w:rPr>
      </w:pPr>
    </w:p>
    <w:sectPr w:rsidR="0037717D" w:rsidRPr="005C268F" w:rsidSect="00166EA0">
      <w:headerReference w:type="default" r:id="rId40"/>
      <w:footerReference w:type="default" r:id="rId41"/>
      <w:headerReference w:type="first" r:id="rId42"/>
      <w:footerReference w:type="first" r:id="rId43"/>
      <w:pgSz w:w="10319" w:h="14572" w:code="13"/>
      <w:pgMar w:top="567" w:right="737" w:bottom="777" w:left="737" w:header="851" w:footer="567" w:gutter="0"/>
      <w:pgBorders>
        <w:left w:val="single" w:sz="4" w:space="1" w:color="auto"/>
        <w:right w:val="single" w:sz="4" w:space="1" w:color="auto"/>
      </w:pgBorders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6EC8" w:rsidRDefault="001D6EC8">
      <w:r>
        <w:separator/>
      </w:r>
    </w:p>
  </w:endnote>
  <w:endnote w:type="continuationSeparator" w:id="1">
    <w:p w:rsidR="001D6EC8" w:rsidRDefault="001D6EC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74A8" w:rsidRDefault="009E74A8">
    <w:pPr>
      <w:pStyle w:val="a4"/>
      <w:pBdr>
        <w:top w:val="double" w:sz="4" w:space="1" w:color="auto"/>
      </w:pBdr>
      <w:jc w:val="right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74A8" w:rsidRDefault="009E74A8">
    <w:pPr>
      <w:pStyle w:val="a4"/>
      <w:pBdr>
        <w:top w:val="double" w:sz="4" w:space="1" w:color="auto"/>
      </w:pBdr>
      <w:jc w:val="right"/>
      <w:rPr>
        <w:sz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6EC8" w:rsidRDefault="001D6EC8">
      <w:r>
        <w:separator/>
      </w:r>
    </w:p>
  </w:footnote>
  <w:footnote w:type="continuationSeparator" w:id="1">
    <w:p w:rsidR="001D6EC8" w:rsidRDefault="001D6EC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74A8" w:rsidRDefault="009E74A8">
    <w:pPr>
      <w:pBdr>
        <w:bottom w:val="double" w:sz="4" w:space="0" w:color="auto"/>
      </w:pBdr>
      <w:spacing w:line="440" w:lineRule="exact"/>
      <w:ind w:firstLineChars="400" w:firstLine="840"/>
    </w:pPr>
    <w:r>
      <w:rPr>
        <w:rFonts w:hint="eastAsia"/>
      </w:rPr>
      <w:t xml:space="preserve">                                                            </w:t>
    </w:r>
    <w:r>
      <w:rPr>
        <w:rFonts w:hint="eastAsia"/>
      </w:rPr>
      <w:t>第</w:t>
    </w:r>
    <w:r w:rsidR="00297EC9">
      <w:rPr>
        <w:rStyle w:val="a5"/>
        <w:sz w:val="18"/>
        <w:szCs w:val="18"/>
      </w:rPr>
      <w:fldChar w:fldCharType="begin"/>
    </w:r>
    <w:r>
      <w:rPr>
        <w:rStyle w:val="a5"/>
        <w:sz w:val="18"/>
        <w:szCs w:val="18"/>
      </w:rPr>
      <w:instrText xml:space="preserve"> PAGE </w:instrText>
    </w:r>
    <w:r w:rsidR="00297EC9">
      <w:rPr>
        <w:rStyle w:val="a5"/>
        <w:sz w:val="18"/>
        <w:szCs w:val="18"/>
      </w:rPr>
      <w:fldChar w:fldCharType="separate"/>
    </w:r>
    <w:r w:rsidR="00792097">
      <w:rPr>
        <w:rStyle w:val="a5"/>
        <w:noProof/>
        <w:sz w:val="18"/>
        <w:szCs w:val="18"/>
      </w:rPr>
      <w:t>2</w:t>
    </w:r>
    <w:r w:rsidR="00297EC9">
      <w:rPr>
        <w:rStyle w:val="a5"/>
        <w:sz w:val="18"/>
        <w:szCs w:val="18"/>
      </w:rPr>
      <w:fldChar w:fldCharType="end"/>
    </w:r>
    <w:r>
      <w:rPr>
        <w:rFonts w:hint="eastAsia"/>
      </w:rPr>
      <w:t>页（共</w:t>
    </w:r>
    <w:r w:rsidR="00297EC9">
      <w:rPr>
        <w:rStyle w:val="a5"/>
        <w:sz w:val="18"/>
        <w:szCs w:val="18"/>
      </w:rPr>
      <w:fldChar w:fldCharType="begin"/>
    </w:r>
    <w:r>
      <w:rPr>
        <w:rStyle w:val="a5"/>
        <w:sz w:val="18"/>
        <w:szCs w:val="18"/>
      </w:rPr>
      <w:instrText xml:space="preserve"> NUMPAGES </w:instrText>
    </w:r>
    <w:r w:rsidR="00297EC9">
      <w:rPr>
        <w:rStyle w:val="a5"/>
        <w:sz w:val="18"/>
        <w:szCs w:val="18"/>
      </w:rPr>
      <w:fldChar w:fldCharType="separate"/>
    </w:r>
    <w:r w:rsidR="00792097">
      <w:rPr>
        <w:rStyle w:val="a5"/>
        <w:noProof/>
        <w:sz w:val="18"/>
        <w:szCs w:val="18"/>
      </w:rPr>
      <w:t>7</w:t>
    </w:r>
    <w:r w:rsidR="00297EC9">
      <w:rPr>
        <w:rStyle w:val="a5"/>
        <w:sz w:val="18"/>
        <w:szCs w:val="18"/>
      </w:rPr>
      <w:fldChar w:fldCharType="end"/>
    </w:r>
    <w:r>
      <w:rPr>
        <w:rFonts w:hint="eastAsia"/>
      </w:rPr>
      <w:t>页）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74A8" w:rsidRDefault="009E74A8">
    <w:pPr>
      <w:adjustRightInd w:val="0"/>
      <w:snapToGrid w:val="0"/>
      <w:spacing w:line="520" w:lineRule="exact"/>
      <w:ind w:firstLineChars="100" w:firstLine="442"/>
      <w:jc w:val="center"/>
      <w:rPr>
        <w:rFonts w:eastAsia="楷体_GB2312"/>
        <w:b/>
        <w:bCs/>
        <w:sz w:val="44"/>
      </w:rPr>
    </w:pPr>
    <w:r>
      <w:rPr>
        <w:rFonts w:eastAsia="楷体_GB2312" w:hint="eastAsia"/>
        <w:b/>
        <w:bCs/>
        <w:sz w:val="44"/>
      </w:rPr>
      <w:t>南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京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航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空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航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天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大</w:t>
    </w:r>
    <w:r>
      <w:rPr>
        <w:rFonts w:eastAsia="楷体_GB2312" w:hint="eastAsia"/>
        <w:b/>
        <w:bCs/>
        <w:sz w:val="44"/>
      </w:rPr>
      <w:t xml:space="preserve"> </w:t>
    </w:r>
    <w:r>
      <w:rPr>
        <w:rFonts w:eastAsia="楷体_GB2312" w:hint="eastAsia"/>
        <w:b/>
        <w:bCs/>
        <w:sz w:val="44"/>
      </w:rPr>
      <w:t>学</w:t>
    </w:r>
  </w:p>
  <w:p w:rsidR="009E74A8" w:rsidRPr="005D7A6F" w:rsidRDefault="009E74A8">
    <w:pPr>
      <w:adjustRightInd w:val="0"/>
      <w:snapToGrid w:val="0"/>
      <w:spacing w:line="380" w:lineRule="exact"/>
      <w:ind w:firstLineChars="300" w:firstLine="300"/>
      <w:rPr>
        <w:szCs w:val="21"/>
      </w:rPr>
    </w:pPr>
    <w:r>
      <w:rPr>
        <w:rFonts w:hint="eastAsia"/>
        <w:sz w:val="10"/>
      </w:rPr>
      <w:t xml:space="preserve">                                                                                                                                 </w:t>
    </w:r>
    <w:r>
      <w:rPr>
        <w:rStyle w:val="a5"/>
        <w:rFonts w:hint="eastAsia"/>
        <w:sz w:val="18"/>
        <w:szCs w:val="18"/>
      </w:rPr>
      <w:t xml:space="preserve">  </w:t>
    </w:r>
    <w:r w:rsidRPr="005D7A6F">
      <w:rPr>
        <w:rStyle w:val="a5"/>
        <w:rFonts w:hint="eastAsia"/>
        <w:szCs w:val="21"/>
      </w:rPr>
      <w:t>第</w:t>
    </w:r>
    <w:r w:rsidR="00297EC9" w:rsidRPr="005D7A6F">
      <w:rPr>
        <w:rStyle w:val="a5"/>
        <w:szCs w:val="21"/>
      </w:rPr>
      <w:fldChar w:fldCharType="begin"/>
    </w:r>
    <w:r w:rsidRPr="005D7A6F">
      <w:rPr>
        <w:rStyle w:val="a5"/>
        <w:szCs w:val="21"/>
      </w:rPr>
      <w:instrText xml:space="preserve"> PAGE </w:instrText>
    </w:r>
    <w:r w:rsidR="00297EC9" w:rsidRPr="005D7A6F">
      <w:rPr>
        <w:rStyle w:val="a5"/>
        <w:szCs w:val="21"/>
      </w:rPr>
      <w:fldChar w:fldCharType="separate"/>
    </w:r>
    <w:r w:rsidR="00792097">
      <w:rPr>
        <w:rStyle w:val="a5"/>
        <w:noProof/>
        <w:szCs w:val="21"/>
      </w:rPr>
      <w:t>1</w:t>
    </w:r>
    <w:r w:rsidR="00297EC9" w:rsidRPr="005D7A6F">
      <w:rPr>
        <w:rStyle w:val="a5"/>
        <w:szCs w:val="21"/>
      </w:rPr>
      <w:fldChar w:fldCharType="end"/>
    </w:r>
    <w:r w:rsidRPr="005D7A6F">
      <w:rPr>
        <w:rStyle w:val="a5"/>
        <w:rFonts w:hint="eastAsia"/>
        <w:szCs w:val="21"/>
      </w:rPr>
      <w:t>页</w:t>
    </w:r>
    <w:r w:rsidRPr="005D7A6F">
      <w:rPr>
        <w:rStyle w:val="a5"/>
        <w:rFonts w:hint="eastAsia"/>
        <w:szCs w:val="21"/>
      </w:rPr>
      <w:t xml:space="preserve"> </w:t>
    </w:r>
    <w:r w:rsidRPr="005D7A6F">
      <w:rPr>
        <w:rStyle w:val="a5"/>
        <w:rFonts w:hint="eastAsia"/>
        <w:szCs w:val="21"/>
      </w:rPr>
      <w:t>（共</w:t>
    </w:r>
    <w:r w:rsidR="00297EC9" w:rsidRPr="005D7A6F">
      <w:rPr>
        <w:rStyle w:val="a5"/>
        <w:szCs w:val="21"/>
      </w:rPr>
      <w:fldChar w:fldCharType="begin"/>
    </w:r>
    <w:r w:rsidRPr="005D7A6F">
      <w:rPr>
        <w:rStyle w:val="a5"/>
        <w:szCs w:val="21"/>
      </w:rPr>
      <w:instrText xml:space="preserve"> NUMPAGES </w:instrText>
    </w:r>
    <w:r w:rsidR="00297EC9" w:rsidRPr="005D7A6F">
      <w:rPr>
        <w:rStyle w:val="a5"/>
        <w:szCs w:val="21"/>
      </w:rPr>
      <w:fldChar w:fldCharType="separate"/>
    </w:r>
    <w:r w:rsidR="00792097">
      <w:rPr>
        <w:rStyle w:val="a5"/>
        <w:noProof/>
        <w:szCs w:val="21"/>
      </w:rPr>
      <w:t>7</w:t>
    </w:r>
    <w:r w:rsidR="00297EC9" w:rsidRPr="005D7A6F">
      <w:rPr>
        <w:rStyle w:val="a5"/>
        <w:szCs w:val="21"/>
      </w:rPr>
      <w:fldChar w:fldCharType="end"/>
    </w:r>
    <w:r w:rsidRPr="005D7A6F">
      <w:rPr>
        <w:rStyle w:val="a5"/>
        <w:rFonts w:hint="eastAsia"/>
        <w:szCs w:val="21"/>
      </w:rPr>
      <w:t>页）</w:t>
    </w:r>
  </w:p>
  <w:tbl>
    <w:tblPr>
      <w:tblW w:w="0" w:type="auto"/>
      <w:jc w:val="center"/>
      <w:tblInd w:w="14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/>
    </w:tblPr>
    <w:tblGrid>
      <w:gridCol w:w="703"/>
      <w:gridCol w:w="744"/>
      <w:gridCol w:w="744"/>
      <w:gridCol w:w="744"/>
      <w:gridCol w:w="743"/>
      <w:gridCol w:w="744"/>
      <w:gridCol w:w="744"/>
      <w:gridCol w:w="744"/>
      <w:gridCol w:w="743"/>
      <w:gridCol w:w="744"/>
      <w:gridCol w:w="744"/>
      <w:gridCol w:w="744"/>
    </w:tblGrid>
    <w:tr w:rsidR="009E74A8">
      <w:trPr>
        <w:trHeight w:val="962"/>
        <w:jc w:val="center"/>
      </w:trPr>
      <w:tc>
        <w:tcPr>
          <w:tcW w:w="8885" w:type="dxa"/>
          <w:gridSpan w:val="12"/>
          <w:tcBorders>
            <w:bottom w:val="single" w:sz="4" w:space="0" w:color="auto"/>
          </w:tcBorders>
        </w:tcPr>
        <w:p w:rsidR="009E74A8" w:rsidRDefault="009E74A8" w:rsidP="00792097">
          <w:pPr>
            <w:adjustRightInd w:val="0"/>
            <w:snapToGrid w:val="0"/>
            <w:spacing w:beforeLines="60" w:line="360" w:lineRule="auto"/>
            <w:jc w:val="center"/>
            <w:rPr>
              <w:rFonts w:eastAsia="楷体_GB2312"/>
              <w:b/>
              <w:bCs/>
              <w:sz w:val="36"/>
            </w:rPr>
          </w:pPr>
          <w:r>
            <w:rPr>
              <w:rFonts w:hint="eastAsia"/>
            </w:rPr>
            <w:t>二○</w:t>
          </w:r>
          <w:r w:rsidR="00C35B76">
            <w:rPr>
              <w:rFonts w:hint="eastAsia"/>
            </w:rPr>
            <w:t>一四</w:t>
          </w:r>
          <w:r>
            <w:rPr>
              <w:rFonts w:hint="eastAsia"/>
            </w:rPr>
            <w:t xml:space="preserve"> </w:t>
          </w:r>
          <w:r>
            <w:rPr>
              <w:rFonts w:hint="eastAsia"/>
            </w:rPr>
            <w:t>～</w:t>
          </w:r>
          <w:r>
            <w:rPr>
              <w:rFonts w:hint="eastAsia"/>
            </w:rPr>
            <w:t xml:space="preserve"> </w:t>
          </w:r>
          <w:r>
            <w:rPr>
              <w:rFonts w:hint="eastAsia"/>
            </w:rPr>
            <w:t>二○</w:t>
          </w:r>
          <w:r w:rsidR="00C35B76">
            <w:rPr>
              <w:rFonts w:hint="eastAsia"/>
            </w:rPr>
            <w:t>一五</w:t>
          </w:r>
          <w:r>
            <w:rPr>
              <w:rFonts w:hint="eastAsia"/>
            </w:rPr>
            <w:t>学年</w:t>
          </w:r>
          <w:r>
            <w:rPr>
              <w:rFonts w:hint="eastAsia"/>
            </w:rPr>
            <w:t xml:space="preserve">  </w:t>
          </w:r>
          <w:r>
            <w:rPr>
              <w:rFonts w:hint="eastAsia"/>
            </w:rPr>
            <w:t>第</w:t>
          </w:r>
          <w:r w:rsidR="00C35B76">
            <w:rPr>
              <w:rFonts w:hint="eastAsia"/>
            </w:rPr>
            <w:t>一</w:t>
          </w:r>
          <w:r>
            <w:rPr>
              <w:rFonts w:hint="eastAsia"/>
            </w:rPr>
            <w:t>学期</w:t>
          </w:r>
          <w:r>
            <w:rPr>
              <w:rFonts w:eastAsia="楷体_GB2312" w:hint="eastAsia"/>
              <w:b/>
              <w:bCs/>
              <w:sz w:val="36"/>
            </w:rPr>
            <w:t>《</w:t>
          </w:r>
          <w:r w:rsidR="00C35B76">
            <w:rPr>
              <w:rFonts w:eastAsia="楷体_GB2312" w:hint="eastAsia"/>
              <w:b/>
              <w:bCs/>
              <w:sz w:val="36"/>
            </w:rPr>
            <w:t>理论力学</w:t>
          </w:r>
          <w:r w:rsidR="00C35B76">
            <w:rPr>
              <w:rFonts w:eastAsia="楷体_GB2312" w:hint="eastAsia"/>
              <w:b/>
              <w:bCs/>
              <w:sz w:val="36"/>
            </w:rPr>
            <w:t>III</w:t>
          </w:r>
          <w:r>
            <w:rPr>
              <w:rFonts w:eastAsia="楷体_GB2312" w:hint="eastAsia"/>
              <w:b/>
              <w:bCs/>
              <w:sz w:val="36"/>
            </w:rPr>
            <w:t>》考试试题</w:t>
          </w:r>
        </w:p>
        <w:p w:rsidR="009E74A8" w:rsidRDefault="009E74A8" w:rsidP="00396525">
          <w:pPr>
            <w:adjustRightInd w:val="0"/>
            <w:snapToGrid w:val="0"/>
            <w:spacing w:before="50" w:line="360" w:lineRule="auto"/>
            <w:ind w:firstLineChars="500" w:firstLine="1050"/>
            <w:rPr>
              <w:rFonts w:eastAsia="楷体_GB2312"/>
              <w:b/>
              <w:bCs/>
            </w:rPr>
          </w:pPr>
          <w:r>
            <w:rPr>
              <w:rFonts w:hint="eastAsia"/>
            </w:rPr>
            <w:t>考试日期：</w:t>
          </w:r>
          <w:r w:rsidR="00C35B76">
            <w:rPr>
              <w:rFonts w:hint="eastAsia"/>
            </w:rPr>
            <w:t>2015</w:t>
          </w:r>
          <w:r>
            <w:rPr>
              <w:rFonts w:hint="eastAsia"/>
            </w:rPr>
            <w:t>年</w:t>
          </w:r>
          <w:r w:rsidR="00C35B76">
            <w:rPr>
              <w:rFonts w:hint="eastAsia"/>
            </w:rPr>
            <w:t>1</w:t>
          </w:r>
          <w:r>
            <w:rPr>
              <w:rFonts w:hint="eastAsia"/>
            </w:rPr>
            <w:t xml:space="preserve"> </w:t>
          </w:r>
          <w:r>
            <w:rPr>
              <w:rFonts w:hint="eastAsia"/>
            </w:rPr>
            <w:t>月</w:t>
          </w:r>
          <w:r w:rsidR="00C35B76">
            <w:rPr>
              <w:rFonts w:hint="eastAsia"/>
            </w:rPr>
            <w:t>10</w:t>
          </w:r>
          <w:r>
            <w:rPr>
              <w:rFonts w:hint="eastAsia"/>
            </w:rPr>
            <w:t xml:space="preserve"> </w:t>
          </w:r>
          <w:r>
            <w:rPr>
              <w:rFonts w:hint="eastAsia"/>
            </w:rPr>
            <w:t>日</w:t>
          </w:r>
          <w:r>
            <w:rPr>
              <w:rFonts w:hint="eastAsia"/>
            </w:rPr>
            <w:t xml:space="preserve">     </w:t>
          </w:r>
          <w:r>
            <w:rPr>
              <w:rFonts w:hint="eastAsia"/>
            </w:rPr>
            <w:t>试卷类型：</w:t>
          </w:r>
          <w:r w:rsidR="00396525">
            <w:rPr>
              <w:rFonts w:hint="eastAsia"/>
            </w:rPr>
            <w:t>B</w:t>
          </w:r>
          <w:r>
            <w:rPr>
              <w:rFonts w:hint="eastAsia"/>
            </w:rPr>
            <w:t xml:space="preserve">        </w:t>
          </w:r>
          <w:r>
            <w:rPr>
              <w:rFonts w:hint="eastAsia"/>
            </w:rPr>
            <w:t>试卷代号：</w:t>
          </w:r>
        </w:p>
      </w:tc>
    </w:tr>
    <w:tr w:rsidR="009E74A8">
      <w:trPr>
        <w:trHeight w:val="441"/>
        <w:jc w:val="center"/>
      </w:trPr>
      <w:tc>
        <w:tcPr>
          <w:tcW w:w="8885" w:type="dxa"/>
          <w:gridSpan w:val="12"/>
        </w:tcPr>
        <w:p w:rsidR="009E74A8" w:rsidRDefault="009E74A8">
          <w:pPr>
            <w:adjustRightInd w:val="0"/>
            <w:snapToGrid w:val="0"/>
            <w:spacing w:line="380" w:lineRule="exact"/>
            <w:ind w:firstLineChars="894" w:firstLine="1885"/>
            <w:rPr>
              <w:b/>
              <w:bCs/>
            </w:rPr>
          </w:pPr>
          <w:r>
            <w:rPr>
              <w:rFonts w:hint="eastAsia"/>
              <w:b/>
              <w:bCs/>
            </w:rPr>
            <w:t>班号</w:t>
          </w:r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学号</w:t>
          </w:r>
          <w:r>
            <w:rPr>
              <w:rFonts w:hint="eastAsia"/>
              <w:b/>
              <w:bCs/>
            </w:rPr>
            <w:t xml:space="preserve">               </w:t>
          </w:r>
          <w:r>
            <w:rPr>
              <w:rFonts w:hint="eastAsia"/>
              <w:b/>
              <w:bCs/>
            </w:rPr>
            <w:t>姓名</w:t>
          </w:r>
          <w:r>
            <w:rPr>
              <w:rFonts w:hint="eastAsia"/>
              <w:b/>
              <w:bCs/>
            </w:rPr>
            <w:t xml:space="preserve">                     </w:t>
          </w:r>
        </w:p>
      </w:tc>
    </w:tr>
    <w:tr w:rsidR="009E74A8">
      <w:trPr>
        <w:trHeight w:val="443"/>
        <w:jc w:val="center"/>
      </w:trPr>
      <w:tc>
        <w:tcPr>
          <w:tcW w:w="703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题号</w:t>
          </w: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一</w:t>
          </w: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二</w:t>
          </w: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三</w:t>
          </w:r>
        </w:p>
      </w:tc>
      <w:tc>
        <w:tcPr>
          <w:tcW w:w="743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四</w:t>
          </w: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五</w:t>
          </w: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六</w:t>
          </w: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</w:p>
      </w:tc>
      <w:tc>
        <w:tcPr>
          <w:tcW w:w="743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jc w:val="center"/>
            <w:rPr>
              <w:b/>
              <w:bCs/>
            </w:rPr>
          </w:pPr>
          <w:r>
            <w:rPr>
              <w:rFonts w:hint="eastAsia"/>
              <w:b/>
              <w:bCs/>
            </w:rPr>
            <w:t>总分</w:t>
          </w:r>
        </w:p>
      </w:tc>
    </w:tr>
    <w:tr w:rsidR="009E74A8">
      <w:trPr>
        <w:trHeight w:val="442"/>
        <w:jc w:val="center"/>
      </w:trPr>
      <w:tc>
        <w:tcPr>
          <w:tcW w:w="703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  <w:r>
            <w:rPr>
              <w:rFonts w:hint="eastAsia"/>
              <w:b/>
              <w:bCs/>
            </w:rPr>
            <w:t>得分</w:t>
          </w: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3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3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  <w:tc>
        <w:tcPr>
          <w:tcW w:w="744" w:type="dxa"/>
          <w:tcBorders>
            <w:bottom w:val="single" w:sz="4" w:space="0" w:color="auto"/>
          </w:tcBorders>
        </w:tcPr>
        <w:p w:rsidR="009E74A8" w:rsidRDefault="009E74A8">
          <w:pPr>
            <w:adjustRightInd w:val="0"/>
            <w:snapToGrid w:val="0"/>
            <w:spacing w:line="380" w:lineRule="exact"/>
            <w:rPr>
              <w:b/>
              <w:bCs/>
            </w:rPr>
          </w:pPr>
        </w:p>
      </w:tc>
    </w:tr>
  </w:tbl>
  <w:p w:rsidR="009E74A8" w:rsidRDefault="009E74A8">
    <w:pPr>
      <w:pStyle w:val="a4"/>
      <w:adjustRightInd w:val="0"/>
      <w:spacing w:line="14" w:lineRule="exact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915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F45AC"/>
    <w:rsid w:val="00006340"/>
    <w:rsid w:val="00010698"/>
    <w:rsid w:val="00061C43"/>
    <w:rsid w:val="000C0642"/>
    <w:rsid w:val="00106D37"/>
    <w:rsid w:val="00140617"/>
    <w:rsid w:val="00166EA0"/>
    <w:rsid w:val="001C41BC"/>
    <w:rsid w:val="001D6EC8"/>
    <w:rsid w:val="001E7342"/>
    <w:rsid w:val="00264592"/>
    <w:rsid w:val="00285C2E"/>
    <w:rsid w:val="00297EC9"/>
    <w:rsid w:val="002A30FE"/>
    <w:rsid w:val="002B18AC"/>
    <w:rsid w:val="002F7F2E"/>
    <w:rsid w:val="00322C15"/>
    <w:rsid w:val="00367E55"/>
    <w:rsid w:val="00374470"/>
    <w:rsid w:val="0037717D"/>
    <w:rsid w:val="003869CA"/>
    <w:rsid w:val="00396525"/>
    <w:rsid w:val="003A09BF"/>
    <w:rsid w:val="003D5AC4"/>
    <w:rsid w:val="004016CD"/>
    <w:rsid w:val="004215B9"/>
    <w:rsid w:val="004329F5"/>
    <w:rsid w:val="00433260"/>
    <w:rsid w:val="00434A32"/>
    <w:rsid w:val="00453D69"/>
    <w:rsid w:val="004C449F"/>
    <w:rsid w:val="004C5EE5"/>
    <w:rsid w:val="004E1CCD"/>
    <w:rsid w:val="004F5353"/>
    <w:rsid w:val="00501080"/>
    <w:rsid w:val="005036CE"/>
    <w:rsid w:val="00511A93"/>
    <w:rsid w:val="005471A5"/>
    <w:rsid w:val="005C268F"/>
    <w:rsid w:val="005D7A6F"/>
    <w:rsid w:val="00664878"/>
    <w:rsid w:val="006701E8"/>
    <w:rsid w:val="00682B65"/>
    <w:rsid w:val="006C58FE"/>
    <w:rsid w:val="0071215F"/>
    <w:rsid w:val="00716080"/>
    <w:rsid w:val="00767D3F"/>
    <w:rsid w:val="00792097"/>
    <w:rsid w:val="00824119"/>
    <w:rsid w:val="008243CE"/>
    <w:rsid w:val="0086408C"/>
    <w:rsid w:val="008E00EF"/>
    <w:rsid w:val="008F45AC"/>
    <w:rsid w:val="008F7967"/>
    <w:rsid w:val="00927EC6"/>
    <w:rsid w:val="009E74A8"/>
    <w:rsid w:val="00A47B39"/>
    <w:rsid w:val="00AC68B9"/>
    <w:rsid w:val="00B37F77"/>
    <w:rsid w:val="00BE1E8A"/>
    <w:rsid w:val="00C01C8D"/>
    <w:rsid w:val="00C02E02"/>
    <w:rsid w:val="00C0394D"/>
    <w:rsid w:val="00C35B76"/>
    <w:rsid w:val="00C97A7A"/>
    <w:rsid w:val="00CA0F52"/>
    <w:rsid w:val="00CD5D73"/>
    <w:rsid w:val="00CD7897"/>
    <w:rsid w:val="00CF0CB8"/>
    <w:rsid w:val="00D007AC"/>
    <w:rsid w:val="00D40C51"/>
    <w:rsid w:val="00E5705A"/>
    <w:rsid w:val="00E7474E"/>
    <w:rsid w:val="00ED4BD0"/>
    <w:rsid w:val="00F477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49154"/>
    <o:shapelayout v:ext="edit">
      <o:idmap v:ext="edit" data="1"/>
      <o:rules v:ext="edit">
        <o:r id="V:Rule4" type="arc" idref="#_x0000_s1356"/>
        <o:r id="V:Rule7" type="arc" idref="#_x0000_s1110"/>
        <o:r id="V:Rule8" type="arc" idref="#_x0000_s1154"/>
        <o:r id="V:Rule14" type="arc" idref="#_x0000_s1271"/>
        <o:r id="V:Rule15" type="arc" idref="#_x0000_s1272"/>
        <o:r id="V:Rule16" type="arc" idref="#_x0000_s1279"/>
        <o:r id="V:Rule19" type="arc" idref="#_x0000_s1385"/>
        <o:r id="V:Rule23" type="arc" idref="#_x0000_s1397"/>
        <o:r id="V:Rule25" type="arc" idref="#_x0000_s1127"/>
        <o:r id="V:Rule26" type="arc" idref="#_x0000_s1132"/>
        <o:r id="V:Rule27" type="connector" idref="#_x0000_s1264"/>
        <o:r id="V:Rule28" type="connector" idref="#_x0000_s1253"/>
        <o:r id="V:Rule29" type="connector" idref="#_x0000_s1391"/>
        <o:r id="V:Rule30" type="connector" idref="#_x0000_s1392"/>
        <o:r id="V:Rule31" type="connector" idref="#_x0000_s1376"/>
        <o:r id="V:Rule32" type="connector" idref="#_x0000_s1399"/>
        <o:r id="V:Rule33" type="connector" idref="#_x0000_s1338"/>
        <o:r id="V:Rule34" type="connector" idref="#_x0000_s1390"/>
        <o:r id="V:Rule35" type="connector" idref="#_x0000_s1355"/>
        <o:r id="V:Rule36" type="connector" idref="#_x0000_s1342"/>
        <o:r id="V:Rule37" type="connector" idref="#_x0000_s1234"/>
        <o:r id="V:Rule38" type="connector" idref="#_x0000_s1259"/>
        <o:r id="V:Rule39" type="connector" idref="#_x0000_s1358"/>
        <o:r id="V:Rule40" type="connector" idref="#_x0000_s1384"/>
        <o:r id="V:Rule41" type="connector" idref="#_x0000_s1359"/>
        <o:r id="V:Rule42" type="connector" idref="#_x0000_s124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66EA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next w:val="a4"/>
    <w:rsid w:val="00166EA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rsid w:val="00166EA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styleId="a5">
    <w:name w:val="page number"/>
    <w:basedOn w:val="a0"/>
    <w:rsid w:val="00166EA0"/>
  </w:style>
  <w:style w:type="paragraph" w:styleId="a6">
    <w:name w:val="Document Map"/>
    <w:basedOn w:val="a"/>
    <w:link w:val="Char"/>
    <w:rsid w:val="004C5EE5"/>
    <w:rPr>
      <w:rFonts w:ascii="宋体"/>
      <w:sz w:val="18"/>
      <w:szCs w:val="18"/>
    </w:rPr>
  </w:style>
  <w:style w:type="character" w:customStyle="1" w:styleId="Char">
    <w:name w:val="文档结构图 Char"/>
    <w:basedOn w:val="a0"/>
    <w:link w:val="a6"/>
    <w:rsid w:val="004C5EE5"/>
    <w:rPr>
      <w:rFonts w:ascii="宋体"/>
      <w:kern w:val="2"/>
      <w:sz w:val="18"/>
      <w:szCs w:val="18"/>
    </w:rPr>
  </w:style>
  <w:style w:type="paragraph" w:styleId="a7">
    <w:name w:val="Balloon Text"/>
    <w:basedOn w:val="a"/>
    <w:link w:val="Char0"/>
    <w:rsid w:val="00CD5D73"/>
    <w:rPr>
      <w:sz w:val="18"/>
      <w:szCs w:val="18"/>
    </w:rPr>
  </w:style>
  <w:style w:type="character" w:customStyle="1" w:styleId="Char0">
    <w:name w:val="批注框文本 Char"/>
    <w:basedOn w:val="a0"/>
    <w:link w:val="a7"/>
    <w:rsid w:val="00CD5D7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gi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34" Type="http://schemas.openxmlformats.org/officeDocument/2006/relationships/image" Target="media/image17.wmf"/><Relationship Id="rId42" Type="http://schemas.openxmlformats.org/officeDocument/2006/relationships/header" Target="header2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e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gi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7</Pages>
  <Words>246</Words>
  <Characters>1407</Characters>
  <Application>Microsoft Office Word</Application>
  <DocSecurity>0</DocSecurity>
  <Lines>11</Lines>
  <Paragraphs>3</Paragraphs>
  <ScaleCrop>false</ScaleCrop>
  <Company>jwc_kszx</Company>
  <LinksUpToDate>false</LinksUpToDate>
  <CharactersWithSpaces>1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模板</dc:title>
  <dc:subject/>
  <dc:creator>张炜</dc:creator>
  <cp:keywords/>
  <dc:description/>
  <cp:lastModifiedBy>USER</cp:lastModifiedBy>
  <cp:revision>25</cp:revision>
  <cp:lastPrinted>2006-12-19T07:11:00Z</cp:lastPrinted>
  <dcterms:created xsi:type="dcterms:W3CDTF">2014-12-20T12:36:00Z</dcterms:created>
  <dcterms:modified xsi:type="dcterms:W3CDTF">2014-12-26T00:16:00Z</dcterms:modified>
</cp:coreProperties>
</file>